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Ind w:w="-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3"/>
        <w:gridCol w:w="9707"/>
        <w:gridCol w:w="614"/>
      </w:tblGrid>
      <w:tr w:rsidR="00AA55F8" w:rsidRPr="00FB25AA" w14:paraId="60170BAC" w14:textId="27CF041F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9060ED4" w14:textId="77777777" w:rsidR="0059008F" w:rsidRPr="00D702F5" w:rsidRDefault="0059008F" w:rsidP="00825BAC">
            <w:pPr>
              <w:spacing w:after="0" w:line="240" w:lineRule="auto"/>
              <w:jc w:val="center"/>
              <w:rPr>
                <w:rtl/>
              </w:rPr>
            </w:pPr>
            <w:r w:rsidRPr="00D702F5">
              <w:rPr>
                <w:rFonts w:hint="cs"/>
                <w:rtl/>
              </w:rPr>
              <w:t>1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7840309" w14:textId="345DD15A" w:rsidR="00D9708F" w:rsidRPr="004E3B60" w:rsidRDefault="00D9708F" w:rsidP="004E3B60">
            <w:pPr>
              <w:spacing w:after="0" w:line="240" w:lineRule="auto"/>
              <w:jc w:val="both"/>
              <w:rPr>
                <w:rFonts w:cs="B Zar"/>
                <w:i/>
                <w:iCs/>
                <w:sz w:val="26"/>
                <w:szCs w:val="26"/>
                <w:rtl/>
              </w:rPr>
            </w:pPr>
            <w:r w:rsidRPr="00FB25AA">
              <w:rPr>
                <w:rFonts w:cs="B Zar" w:hint="cs"/>
                <w:i/>
                <w:iCs/>
                <w:sz w:val="26"/>
                <w:szCs w:val="26"/>
                <w:rtl/>
              </w:rPr>
              <w:t>درستی یا نادرستی عبارات زیر را مشخص کنید.</w:t>
            </w:r>
            <w:r w:rsidR="001F448D" w:rsidRPr="00FB25AA">
              <w:rPr>
                <w:rFonts w:cs="B Zar"/>
                <w:sz w:val="26"/>
                <w:szCs w:val="26"/>
                <w:rtl/>
              </w:rPr>
              <w:tab/>
            </w:r>
          </w:p>
          <w:p w14:paraId="75248048" w14:textId="60B6DCEF" w:rsidR="00E226C0" w:rsidRPr="00FB25AA" w:rsidRDefault="00BD222A" w:rsidP="001579A7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الف</w:t>
            </w:r>
            <w:r w:rsidR="00EB72DB" w:rsidRPr="00FB25AA">
              <w:rPr>
                <w:rFonts w:cs="B Zar" w:hint="cs"/>
                <w:sz w:val="26"/>
                <w:szCs w:val="26"/>
                <w:rtl/>
              </w:rPr>
              <w:t>)</w:t>
            </w:r>
            <w:r w:rsidR="009969B1">
              <w:rPr>
                <w:rFonts w:cs="B Zar" w:hint="cs"/>
                <w:sz w:val="26"/>
                <w:szCs w:val="26"/>
                <w:rtl/>
              </w:rPr>
              <w:t xml:space="preserve"> عدد</w:t>
            </w:r>
            <w:r w:rsidR="009969B1" w:rsidRPr="00327CD8">
              <w:rPr>
                <w:rFonts w:cs="B Zar"/>
                <w:position w:val="-8"/>
                <w:sz w:val="26"/>
                <w:szCs w:val="26"/>
              </w:rPr>
              <w:object w:dxaOrig="380" w:dyaOrig="380" w14:anchorId="5B38CC03">
                <v:shape id="_x0000_i1027" type="#_x0000_t75" style="width:19pt;height:19pt" o:ole="">
                  <v:imagedata r:id="rId8" o:title=""/>
                </v:shape>
                <o:OLEObject Type="Embed" ProgID="Equation.DSMT4" ShapeID="_x0000_i1027" DrawAspect="Content" ObjectID="_1807285314" r:id="rId9"/>
              </w:object>
            </w:r>
            <w:r w:rsidR="009969B1">
              <w:rPr>
                <w:rFonts w:cs="B Zar" w:hint="cs"/>
                <w:sz w:val="26"/>
                <w:szCs w:val="26"/>
                <w:rtl/>
              </w:rPr>
              <w:t xml:space="preserve"> بین دو عدد 9 و 10 قرار دارد.</w:t>
            </w:r>
            <w:r w:rsidR="004D1627">
              <w:rPr>
                <w:rFonts w:cs="B Zar"/>
                <w:sz w:val="26"/>
                <w:szCs w:val="26"/>
                <w:rtl/>
              </w:rPr>
              <w:tab/>
            </w:r>
          </w:p>
          <w:p w14:paraId="4623372B" w14:textId="639B859F" w:rsidR="00262C88" w:rsidRDefault="00BD222A" w:rsidP="009969B1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ب</w:t>
            </w:r>
            <w:r w:rsidR="009969B1">
              <w:rPr>
                <w:rFonts w:cs="B Zar" w:hint="cs"/>
                <w:sz w:val="26"/>
                <w:szCs w:val="26"/>
                <w:rtl/>
              </w:rPr>
              <w:t xml:space="preserve">) اگر مقدار </w:t>
            </w:r>
            <w:r w:rsidR="001579A7" w:rsidRPr="009969B1">
              <w:rPr>
                <w:rFonts w:cs="B Zar"/>
                <w:position w:val="-6"/>
                <w:sz w:val="26"/>
                <w:szCs w:val="26"/>
              </w:rPr>
              <w:object w:dxaOrig="880" w:dyaOrig="340" w14:anchorId="571913B2">
                <v:shape id="_x0000_i1028" type="#_x0000_t75" style="width:43.8pt;height:17.3pt" o:ole="">
                  <v:imagedata r:id="rId10" o:title=""/>
                </v:shape>
                <o:OLEObject Type="Embed" ProgID="Equation.DSMT4" ShapeID="_x0000_i1028" DrawAspect="Content" ObjectID="_1807285315" r:id="rId11"/>
              </w:object>
            </w:r>
            <w:r w:rsidR="001579A7">
              <w:rPr>
                <w:rFonts w:cs="B Zar"/>
                <w:sz w:val="26"/>
                <w:szCs w:val="26"/>
              </w:rPr>
              <w:t xml:space="preserve"> </w:t>
            </w:r>
            <w:r w:rsidR="001579A7">
              <w:rPr>
                <w:rFonts w:cs="B Zar" w:hint="cs"/>
                <w:sz w:val="26"/>
                <w:szCs w:val="26"/>
                <w:rtl/>
              </w:rPr>
              <w:t xml:space="preserve">باشدعلامت عدد  </w:t>
            </w:r>
            <w:r w:rsidR="001579A7">
              <w:rPr>
                <w:rFonts w:cs="B Zar"/>
                <w:sz w:val="26"/>
                <w:szCs w:val="26"/>
              </w:rPr>
              <w:t>a</w:t>
            </w:r>
            <w:r w:rsidR="001579A7">
              <w:rPr>
                <w:rFonts w:cs="B Zar" w:hint="cs"/>
                <w:sz w:val="26"/>
                <w:szCs w:val="26"/>
                <w:rtl/>
              </w:rPr>
              <w:t xml:space="preserve"> باید منفی باشد.</w:t>
            </w:r>
          </w:p>
          <w:p w14:paraId="17B7F606" w14:textId="550C1702" w:rsidR="00327CD8" w:rsidRDefault="00BD222A" w:rsidP="00A0564B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ج</w:t>
            </w:r>
            <w:r w:rsidR="00327CD8">
              <w:rPr>
                <w:rFonts w:cs="B Zar" w:hint="cs"/>
                <w:sz w:val="26"/>
                <w:szCs w:val="26"/>
                <w:rtl/>
              </w:rPr>
              <w:t xml:space="preserve">) </w:t>
            </w:r>
            <w:r w:rsidR="00BF5DE0">
              <w:rPr>
                <w:rFonts w:cs="B Zar" w:hint="cs"/>
                <w:sz w:val="26"/>
                <w:szCs w:val="26"/>
                <w:rtl/>
              </w:rPr>
              <w:t>عبارت</w:t>
            </w:r>
            <w:r w:rsidR="00BF5DE0" w:rsidRPr="00BF5DE0">
              <w:rPr>
                <w:rFonts w:cs="B Zar"/>
                <w:position w:val="-26"/>
                <w:sz w:val="26"/>
                <w:szCs w:val="26"/>
              </w:rPr>
              <w:object w:dxaOrig="920" w:dyaOrig="700" w14:anchorId="353BAAA0">
                <v:shape id="_x0000_i1029" type="#_x0000_t75" style="width:46.1pt;height:35.15pt" o:ole="">
                  <v:imagedata r:id="rId12" o:title=""/>
                </v:shape>
                <o:OLEObject Type="Embed" ProgID="Equation.DSMT4" ShapeID="_x0000_i1029" DrawAspect="Content" ObjectID="_1807285316" r:id="rId13"/>
              </w:object>
            </w:r>
            <w:r w:rsidR="00BF5DE0">
              <w:rPr>
                <w:rFonts w:cs="B Zar" w:hint="cs"/>
                <w:sz w:val="26"/>
                <w:szCs w:val="26"/>
                <w:rtl/>
              </w:rPr>
              <w:t xml:space="preserve"> به ازای </w:t>
            </w:r>
            <w:r w:rsidR="00BF5DE0" w:rsidRPr="00BF5DE0">
              <w:rPr>
                <w:rFonts w:cs="B Zar"/>
                <w:position w:val="-4"/>
                <w:sz w:val="26"/>
                <w:szCs w:val="26"/>
              </w:rPr>
              <w:object w:dxaOrig="740" w:dyaOrig="220" w14:anchorId="36401E1D">
                <v:shape id="_x0000_i1030" type="#_x0000_t75" style="width:36.85pt;height:10.95pt" o:ole="">
                  <v:imagedata r:id="rId14" o:title=""/>
                </v:shape>
                <o:OLEObject Type="Embed" ProgID="Equation.DSMT4" ShapeID="_x0000_i1030" DrawAspect="Content" ObjectID="_1807285317" r:id="rId15"/>
              </w:object>
            </w:r>
            <w:r w:rsidR="00BF5DE0">
              <w:rPr>
                <w:rFonts w:cs="B Zar" w:hint="cs"/>
                <w:sz w:val="26"/>
                <w:szCs w:val="26"/>
                <w:rtl/>
              </w:rPr>
              <w:t xml:space="preserve"> تعریف نشده است.</w:t>
            </w:r>
          </w:p>
          <w:p w14:paraId="145A323C" w14:textId="3E6B3055" w:rsidR="00BF5DE0" w:rsidRPr="00FB25AA" w:rsidRDefault="00BD222A" w:rsidP="004D1627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د</w:t>
            </w:r>
            <w:r w:rsidR="000D464F">
              <w:rPr>
                <w:rFonts w:cs="B Zar" w:hint="cs"/>
                <w:sz w:val="26"/>
                <w:szCs w:val="26"/>
                <w:rtl/>
              </w:rPr>
              <w:t xml:space="preserve">) اگر </w:t>
            </w:r>
            <w:r w:rsidR="000D464F" w:rsidRPr="000D464F">
              <w:rPr>
                <w:rFonts w:cs="B Zar"/>
                <w:position w:val="-6"/>
                <w:sz w:val="26"/>
                <w:szCs w:val="26"/>
              </w:rPr>
              <w:object w:dxaOrig="1100" w:dyaOrig="260" w14:anchorId="2860B145">
                <v:shape id="_x0000_i1031" type="#_x0000_t75" style="width:54.7pt;height:13.25pt" o:ole="">
                  <v:imagedata r:id="rId16" o:title=""/>
                </v:shape>
                <o:OLEObject Type="Embed" ProgID="Equation.DSMT4" ShapeID="_x0000_i1031" DrawAspect="Content" ObjectID="_1807285318" r:id="rId17"/>
              </w:object>
            </w:r>
            <w:r w:rsidR="000D464F">
              <w:rPr>
                <w:rFonts w:cs="B Zar" w:hint="cs"/>
                <w:sz w:val="26"/>
                <w:szCs w:val="26"/>
                <w:rtl/>
              </w:rPr>
              <w:t xml:space="preserve"> باشد، در این صورت </w:t>
            </w:r>
            <w:r w:rsidR="000D464F" w:rsidRPr="000D464F">
              <w:rPr>
                <w:rFonts w:cs="B Zar"/>
                <w:position w:val="-6"/>
                <w:sz w:val="26"/>
                <w:szCs w:val="26"/>
              </w:rPr>
              <w:object w:dxaOrig="639" w:dyaOrig="240" w14:anchorId="5BC1E614">
                <v:shape id="_x0000_i1032" type="#_x0000_t75" style="width:31.7pt;height:12.1pt" o:ole="">
                  <v:imagedata r:id="rId18" o:title=""/>
                </v:shape>
                <o:OLEObject Type="Embed" ProgID="Equation.DSMT4" ShapeID="_x0000_i1032" DrawAspect="Content" ObjectID="_1807285319" r:id="rId19"/>
              </w:object>
            </w:r>
            <w:r w:rsidR="007E5E8B" w:rsidRPr="000D464F">
              <w:rPr>
                <w:rFonts w:cs="B Zar"/>
                <w:position w:val="-6"/>
                <w:sz w:val="26"/>
                <w:szCs w:val="26"/>
              </w:rPr>
              <w:object w:dxaOrig="400" w:dyaOrig="220" w14:anchorId="7B0D3F6B">
                <v:shape id="_x0000_i1033" type="#_x0000_t75" style="width:20.15pt;height:10.95pt" o:ole="">
                  <v:imagedata r:id="rId20" o:title=""/>
                </v:shape>
                <o:OLEObject Type="Embed" ProgID="Equation.DSMT4" ShapeID="_x0000_i1033" DrawAspect="Content" ObjectID="_1807285320" r:id="rId21"/>
              </w:objec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CDA1F7B" w14:textId="77777777" w:rsidR="00D63038" w:rsidRPr="00FB25AA" w:rsidRDefault="00D63038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64FB4E6B" w14:textId="77777777" w:rsidR="00262C88" w:rsidRPr="00FB25AA" w:rsidRDefault="00262C88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58737331" w14:textId="3129FEA0" w:rsidR="00262C88" w:rsidRPr="00FB25AA" w:rsidRDefault="00817B96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1</w:t>
            </w:r>
          </w:p>
        </w:tc>
      </w:tr>
      <w:tr w:rsidR="00AA55F8" w:rsidRPr="00FB25AA" w14:paraId="49BCD6C4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F279C66" w14:textId="77777777" w:rsidR="0059008F" w:rsidRPr="00D702F5" w:rsidRDefault="0059008F" w:rsidP="00825BAC">
            <w:pPr>
              <w:spacing w:after="0" w:line="240" w:lineRule="auto"/>
              <w:jc w:val="center"/>
              <w:rPr>
                <w:rtl/>
              </w:rPr>
            </w:pPr>
            <w:r w:rsidRPr="00D702F5">
              <w:rPr>
                <w:rFonts w:hint="cs"/>
                <w:rtl/>
              </w:rPr>
              <w:t>2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661A4EC" w14:textId="6D2F93B9" w:rsidR="00342B8E" w:rsidRDefault="00C67664" w:rsidP="00F8113C">
            <w:pPr>
              <w:spacing w:after="0" w:line="240" w:lineRule="auto"/>
              <w:jc w:val="both"/>
              <w:rPr>
                <w:rFonts w:cs="B Zar"/>
                <w:i/>
                <w:iCs/>
                <w:sz w:val="26"/>
                <w:szCs w:val="26"/>
                <w:rtl/>
              </w:rPr>
            </w:pPr>
            <w:r w:rsidRPr="00FB25AA">
              <w:rPr>
                <w:rFonts w:cs="B Zar" w:hint="cs"/>
                <w:i/>
                <w:iCs/>
                <w:sz w:val="26"/>
                <w:szCs w:val="26"/>
                <w:rtl/>
              </w:rPr>
              <w:t>جاهای خالی را با عبارت مناسب پر کنید.</w:t>
            </w:r>
          </w:p>
          <w:p w14:paraId="55430DAD" w14:textId="0D5D407D" w:rsidR="00A74069" w:rsidRPr="00FB25AA" w:rsidRDefault="004D1627" w:rsidP="00F8113C">
            <w:pPr>
              <w:spacing w:after="0" w:line="240" w:lineRule="auto"/>
              <w:jc w:val="both"/>
              <w:rPr>
                <w:rFonts w:cs="B Zar"/>
                <w:i/>
                <w:iCs/>
                <w:sz w:val="26"/>
                <w:szCs w:val="26"/>
                <w:rtl/>
              </w:rPr>
            </w:pPr>
            <w:r>
              <w:rPr>
                <w:rFonts w:cs="B Zar" w:hint="cs"/>
                <w:i/>
                <w:iCs/>
                <w:sz w:val="26"/>
                <w:szCs w:val="26"/>
                <w:rtl/>
              </w:rPr>
              <w:t>ال</w:t>
            </w:r>
            <w:r w:rsidR="00A74069">
              <w:rPr>
                <w:rFonts w:cs="B Zar" w:hint="cs"/>
                <w:i/>
                <w:iCs/>
                <w:sz w:val="26"/>
                <w:szCs w:val="26"/>
                <w:rtl/>
              </w:rPr>
              <w:t xml:space="preserve">ف) </w:t>
            </w:r>
            <w:r w:rsidR="00A74069">
              <w:rPr>
                <w:rFonts w:cs="B Zar" w:hint="cs"/>
                <w:sz w:val="26"/>
                <w:szCs w:val="26"/>
                <w:rtl/>
              </w:rPr>
              <w:t>در پرتاب دو سکه احتمال اینکه هر دو سکه مثل هم بیایند برابر با ............ می</w:t>
            </w:r>
            <w:r w:rsidR="00A74069">
              <w:rPr>
                <w:rFonts w:cs="B Zar"/>
                <w:sz w:val="26"/>
                <w:szCs w:val="26"/>
                <w:rtl/>
              </w:rPr>
              <w:softHyphen/>
            </w:r>
            <w:r w:rsidR="00A74069">
              <w:rPr>
                <w:rFonts w:cs="B Zar" w:hint="cs"/>
                <w:sz w:val="26"/>
                <w:szCs w:val="26"/>
                <w:rtl/>
              </w:rPr>
              <w:t>باشد.</w:t>
            </w:r>
          </w:p>
          <w:p w14:paraId="74ED8A5C" w14:textId="08429420" w:rsidR="00D470D8" w:rsidRPr="00FB25AA" w:rsidRDefault="004D1627" w:rsidP="00F8113C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پ</w:t>
            </w:r>
            <w:r w:rsidR="00D470D8" w:rsidRPr="00FB25AA">
              <w:rPr>
                <w:rFonts w:cs="B Zar" w:hint="cs"/>
                <w:sz w:val="26"/>
                <w:szCs w:val="26"/>
                <w:rtl/>
              </w:rPr>
              <w:t xml:space="preserve">) </w:t>
            </w:r>
            <w:r w:rsidR="009969B1">
              <w:rPr>
                <w:rFonts w:cs="B Zar" w:hint="cs"/>
                <w:sz w:val="26"/>
                <w:szCs w:val="26"/>
                <w:rtl/>
              </w:rPr>
              <w:t>در یک دایره وترهای روبرو به..................... با هم برابرند.</w:t>
            </w:r>
          </w:p>
          <w:p w14:paraId="3A19AD06" w14:textId="2816411A" w:rsidR="004C7EF2" w:rsidRPr="00761BAF" w:rsidRDefault="004D1627" w:rsidP="00B6744A">
            <w:pPr>
              <w:spacing w:after="0" w:line="240" w:lineRule="auto"/>
              <w:jc w:val="both"/>
              <w:rPr>
                <w:rFonts w:cs="Calibri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ت</w:t>
            </w:r>
            <w:r w:rsidR="00D470D8" w:rsidRPr="00FB25AA">
              <w:rPr>
                <w:rFonts w:cs="B Zar" w:hint="cs"/>
                <w:sz w:val="26"/>
                <w:szCs w:val="26"/>
                <w:rtl/>
              </w:rPr>
              <w:t>)</w:t>
            </w:r>
            <w:r w:rsidR="001D7702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761BAF">
              <w:rPr>
                <w:rFonts w:cs="B Zar" w:hint="cs"/>
                <w:sz w:val="26"/>
                <w:szCs w:val="26"/>
                <w:rtl/>
              </w:rPr>
              <w:t>در چند جمله</w:t>
            </w:r>
            <w:r w:rsidR="00761BAF">
              <w:rPr>
                <w:rFonts w:cs="B Zar"/>
                <w:sz w:val="26"/>
                <w:szCs w:val="26"/>
                <w:rtl/>
              </w:rPr>
              <w:softHyphen/>
            </w:r>
            <w:r w:rsidR="00761BAF">
              <w:rPr>
                <w:rFonts w:cs="B Zar" w:hint="cs"/>
                <w:sz w:val="26"/>
                <w:szCs w:val="26"/>
                <w:rtl/>
              </w:rPr>
              <w:t xml:space="preserve">ای </w:t>
            </w:r>
            <w:r w:rsidR="00761BAF" w:rsidRPr="00761BAF">
              <w:rPr>
                <w:rFonts w:cs="B Zar"/>
                <w:position w:val="-10"/>
                <w:sz w:val="26"/>
                <w:szCs w:val="26"/>
              </w:rPr>
              <w:object w:dxaOrig="1579" w:dyaOrig="380" w14:anchorId="164A8305">
                <v:shape id="_x0000_i1034" type="#_x0000_t75" style="width:78.9pt;height:19pt" o:ole="">
                  <v:imagedata r:id="rId22" o:title=""/>
                </v:shape>
                <o:OLEObject Type="Embed" ProgID="Equation.DSMT4" ShapeID="_x0000_i1034" DrawAspect="Content" ObjectID="_1807285321" r:id="rId23"/>
              </w:object>
            </w:r>
            <w:r w:rsidR="00FE5497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761BAF">
              <w:rPr>
                <w:rFonts w:cs="B Zar" w:hint="cs"/>
                <w:sz w:val="26"/>
                <w:szCs w:val="26"/>
                <w:rtl/>
              </w:rPr>
              <w:t xml:space="preserve">درجه نسبت به </w:t>
            </w:r>
            <w:r w:rsidR="00761BAF">
              <w:rPr>
                <w:rFonts w:cs="B Zar"/>
                <w:sz w:val="26"/>
                <w:szCs w:val="26"/>
              </w:rPr>
              <w:t>x</w:t>
            </w:r>
            <w:r w:rsidR="00761BAF">
              <w:rPr>
                <w:rFonts w:cs="B Zar" w:hint="cs"/>
                <w:sz w:val="26"/>
                <w:szCs w:val="26"/>
                <w:rtl/>
              </w:rPr>
              <w:t xml:space="preserve"> و </w:t>
            </w:r>
            <w:r w:rsidR="00761BAF">
              <w:rPr>
                <w:rFonts w:cs="B Zar"/>
                <w:sz w:val="26"/>
                <w:szCs w:val="26"/>
              </w:rPr>
              <w:t>y</w:t>
            </w:r>
            <w:r w:rsidR="00761BAF">
              <w:rPr>
                <w:rFonts w:cs="B Zar" w:hint="cs"/>
                <w:sz w:val="26"/>
                <w:szCs w:val="26"/>
                <w:rtl/>
              </w:rPr>
              <w:t xml:space="preserve"> برابر</w:t>
            </w:r>
            <w:r w:rsidR="00FE5497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761BAF">
              <w:rPr>
                <w:rFonts w:cs="B Zar" w:hint="cs"/>
                <w:sz w:val="26"/>
                <w:szCs w:val="26"/>
                <w:rtl/>
              </w:rPr>
              <w:t>.......... است.</w:t>
            </w:r>
          </w:p>
          <w:p w14:paraId="68BB98B2" w14:textId="112AC26A" w:rsidR="00372AC6" w:rsidRPr="00FB25AA" w:rsidRDefault="004D1627" w:rsidP="00B6744A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ث</w:t>
            </w:r>
            <w:r w:rsidR="00372AC6">
              <w:rPr>
                <w:rFonts w:cs="B Zar" w:hint="cs"/>
                <w:sz w:val="26"/>
                <w:szCs w:val="26"/>
                <w:rtl/>
              </w:rPr>
              <w:t>) از دوران یک مستطیل حول یک ضلع آن .............. تشکیل می</w:t>
            </w:r>
            <w:r w:rsidR="00C05D7C">
              <w:rPr>
                <w:rFonts w:cs="B Zar"/>
                <w:sz w:val="26"/>
                <w:szCs w:val="26"/>
                <w:rtl/>
              </w:rPr>
              <w:softHyphen/>
            </w:r>
            <w:r w:rsidR="00C05D7C">
              <w:rPr>
                <w:rFonts w:cs="B Zar" w:hint="cs"/>
                <w:sz w:val="26"/>
                <w:szCs w:val="26"/>
                <w:rtl/>
              </w:rPr>
              <w:t>شود.</w:t>
            </w:r>
            <w:r w:rsidR="00372AC6">
              <w:rPr>
                <w:rFonts w:cs="B Zar" w:hint="cs"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8717B01" w14:textId="024CC974" w:rsidR="00432756" w:rsidRPr="00FB25AA" w:rsidRDefault="00432756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56D9204F" w14:textId="62B9673E" w:rsidR="00B6744A" w:rsidRPr="00FB25AA" w:rsidRDefault="00B6744A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4D2CC636" w14:textId="331A207C" w:rsidR="00342B8E" w:rsidRPr="00FB25AA" w:rsidRDefault="009F523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1</w:t>
            </w:r>
          </w:p>
        </w:tc>
      </w:tr>
      <w:tr w:rsidR="00AA55F8" w:rsidRPr="00FB25AA" w14:paraId="2C94E056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87EC2D" w14:textId="77777777" w:rsidR="0059008F" w:rsidRPr="00D702F5" w:rsidRDefault="00CE71BE" w:rsidP="00825BAC">
            <w:pPr>
              <w:spacing w:after="0" w:line="240" w:lineRule="auto"/>
              <w:jc w:val="center"/>
              <w:rPr>
                <w:rtl/>
              </w:rPr>
            </w:pPr>
            <w:r w:rsidRPr="00D702F5">
              <w:rPr>
                <w:rFonts w:hint="cs"/>
                <w:rtl/>
              </w:rPr>
              <w:t>3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E4AAA5" w14:textId="2AAECE14" w:rsidR="00D1470E" w:rsidRPr="00FB25AA" w:rsidRDefault="009715BF" w:rsidP="001E648D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FB25AA">
              <w:rPr>
                <w:rFonts w:cs="B Zar" w:hint="cs"/>
                <w:sz w:val="26"/>
                <w:szCs w:val="26"/>
                <w:rtl/>
              </w:rPr>
              <w:t>در سوالات چهارگزینه</w:t>
            </w:r>
            <w:r w:rsidRPr="00FB25AA">
              <w:rPr>
                <w:rFonts w:cs="B Zar"/>
                <w:sz w:val="26"/>
                <w:szCs w:val="26"/>
                <w:rtl/>
              </w:rPr>
              <w:softHyphen/>
            </w:r>
            <w:r w:rsidRPr="00FB25AA">
              <w:rPr>
                <w:rFonts w:cs="B Zar" w:hint="cs"/>
                <w:sz w:val="26"/>
                <w:szCs w:val="26"/>
                <w:rtl/>
              </w:rPr>
              <w:t>ای زیر گزینه درست را علامت بزنید.</w:t>
            </w:r>
          </w:p>
          <w:p w14:paraId="0985EA20" w14:textId="6623C75A" w:rsidR="003A1857" w:rsidRDefault="004D1627" w:rsidP="003A1857">
            <w:pPr>
              <w:spacing w:after="0" w:line="240" w:lineRule="auto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/>
                <w:sz w:val="26"/>
                <w:szCs w:val="26"/>
              </w:rPr>
              <w:t>A</w:t>
            </w:r>
            <w:r>
              <w:rPr>
                <w:rFonts w:cs="B Zar" w:hint="cs"/>
                <w:sz w:val="26"/>
                <w:szCs w:val="26"/>
                <w:rtl/>
              </w:rPr>
              <w:t>-</w:t>
            </w:r>
            <w:r w:rsidR="00E83AB1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4E4076" w:rsidRPr="003A1857">
              <w:rPr>
                <w:rFonts w:cs="B Zar" w:hint="cs"/>
                <w:sz w:val="26"/>
                <w:szCs w:val="26"/>
                <w:rtl/>
              </w:rPr>
              <w:t xml:space="preserve">عبارت </w:t>
            </w:r>
            <w:r w:rsidR="004E4076" w:rsidRPr="004E4076">
              <w:rPr>
                <w:position w:val="-26"/>
              </w:rPr>
              <w:object w:dxaOrig="780" w:dyaOrig="680" w14:anchorId="3C937764">
                <v:shape id="_x0000_i1035" type="#_x0000_t75" style="width:39.15pt;height:34pt" o:ole="">
                  <v:imagedata r:id="rId24" o:title=""/>
                </v:shape>
                <o:OLEObject Type="Embed" ProgID="Equation.DSMT4" ShapeID="_x0000_i1035" DrawAspect="Content" ObjectID="_1807285322" r:id="rId25"/>
              </w:object>
            </w:r>
            <w:r w:rsidR="004E4076" w:rsidRPr="003A1857">
              <w:rPr>
                <w:rFonts w:cs="B Zar" w:hint="cs"/>
                <w:sz w:val="26"/>
                <w:szCs w:val="26"/>
                <w:rtl/>
              </w:rPr>
              <w:t xml:space="preserve"> با کدام</w:t>
            </w:r>
            <w:r w:rsidR="004E4076" w:rsidRPr="003A1857">
              <w:rPr>
                <w:rFonts w:cs="B Zar"/>
                <w:sz w:val="26"/>
                <w:szCs w:val="26"/>
                <w:rtl/>
              </w:rPr>
              <w:softHyphen/>
            </w:r>
            <w:r w:rsidR="004E4076" w:rsidRPr="003A1857">
              <w:rPr>
                <w:rFonts w:cs="B Zar" w:hint="cs"/>
                <w:sz w:val="26"/>
                <w:szCs w:val="26"/>
                <w:rtl/>
              </w:rPr>
              <w:t>یک از عبارت</w:t>
            </w:r>
            <w:r w:rsidR="004E4076" w:rsidRPr="003A1857">
              <w:rPr>
                <w:rFonts w:cs="B Zar"/>
                <w:sz w:val="26"/>
                <w:szCs w:val="26"/>
                <w:rtl/>
              </w:rPr>
              <w:softHyphen/>
            </w:r>
            <w:r w:rsidR="004E4076" w:rsidRPr="003A1857">
              <w:rPr>
                <w:rFonts w:cs="B Zar" w:hint="cs"/>
                <w:sz w:val="26"/>
                <w:szCs w:val="26"/>
                <w:rtl/>
              </w:rPr>
              <w:t>های زیر برابر است</w:t>
            </w:r>
            <w:r>
              <w:rPr>
                <w:rFonts w:cs="B Zar" w:hint="cs"/>
                <w:sz w:val="26"/>
                <w:szCs w:val="26"/>
                <w:rtl/>
              </w:rPr>
              <w:t>؟</w:t>
            </w:r>
          </w:p>
          <w:p w14:paraId="47CE998C" w14:textId="59DAB19E" w:rsidR="004E4076" w:rsidRPr="003A1857" w:rsidRDefault="003A1857" w:rsidP="00E11F67">
            <w:pPr>
              <w:spacing w:line="240" w:lineRule="auto"/>
              <w:jc w:val="right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الف) </w:t>
            </w:r>
            <w:r w:rsidRPr="003A1857">
              <w:rPr>
                <w:rFonts w:cs="B Zar"/>
                <w:position w:val="-26"/>
                <w:sz w:val="26"/>
                <w:szCs w:val="26"/>
              </w:rPr>
              <w:object w:dxaOrig="800" w:dyaOrig="680" w14:anchorId="1EF6EA48">
                <v:shape id="_x0000_i1036" type="#_x0000_t75" style="width:39.75pt;height:34pt" o:ole="">
                  <v:imagedata r:id="rId26" o:title=""/>
                </v:shape>
                <o:OLEObject Type="Embed" ProgID="Equation.DSMT4" ShapeID="_x0000_i1036" DrawAspect="Content" ObjectID="_1807285323" r:id="rId27"/>
              </w:object>
            </w:r>
            <w:r w:rsidR="004E4076" w:rsidRPr="003A1857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>
              <w:rPr>
                <w:rFonts w:cs="B Zar"/>
                <w:sz w:val="26"/>
                <w:szCs w:val="26"/>
              </w:rPr>
              <w:t xml:space="preserve">      </w:t>
            </w:r>
            <w:r w:rsidR="00091F60">
              <w:rPr>
                <w:rFonts w:cs="B Zar"/>
                <w:sz w:val="26"/>
                <w:szCs w:val="26"/>
              </w:rPr>
              <w:t xml:space="preserve">              </w:t>
            </w:r>
            <w:r>
              <w:rPr>
                <w:rFonts w:cs="B Zar"/>
                <w:sz w:val="26"/>
                <w:szCs w:val="26"/>
              </w:rPr>
              <w:t xml:space="preserve">     </w:t>
            </w:r>
            <w:r>
              <w:rPr>
                <w:rFonts w:cs="B Zar" w:hint="cs"/>
                <w:sz w:val="26"/>
                <w:szCs w:val="26"/>
                <w:rtl/>
              </w:rPr>
              <w:t>ب)</w:t>
            </w:r>
            <w:r w:rsidRPr="003A1857">
              <w:rPr>
                <w:rFonts w:cs="B Zar"/>
                <w:position w:val="-26"/>
                <w:sz w:val="26"/>
                <w:szCs w:val="26"/>
              </w:rPr>
              <w:object w:dxaOrig="800" w:dyaOrig="680" w14:anchorId="1DA54221">
                <v:shape id="_x0000_i1037" type="#_x0000_t75" style="width:39.75pt;height:34pt" o:ole="">
                  <v:imagedata r:id="rId28" o:title=""/>
                </v:shape>
                <o:OLEObject Type="Embed" ProgID="Equation.DSMT4" ShapeID="_x0000_i1037" DrawAspect="Content" ObjectID="_1807285324" r:id="rId29"/>
              </w:object>
            </w:r>
            <w:r>
              <w:rPr>
                <w:rFonts w:cs="B Zar" w:hint="cs"/>
                <w:sz w:val="26"/>
                <w:szCs w:val="26"/>
                <w:rtl/>
              </w:rPr>
              <w:t xml:space="preserve">   </w:t>
            </w:r>
            <w:r w:rsidR="00091F60">
              <w:rPr>
                <w:rFonts w:cs="B Zar"/>
                <w:sz w:val="26"/>
                <w:szCs w:val="26"/>
              </w:rPr>
              <w:t xml:space="preserve"> </w:t>
            </w:r>
            <w:r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091F60">
              <w:rPr>
                <w:rFonts w:cs="B Zar"/>
                <w:sz w:val="26"/>
                <w:szCs w:val="26"/>
              </w:rPr>
              <w:t xml:space="preserve">            </w:t>
            </w:r>
            <w:r>
              <w:rPr>
                <w:rFonts w:cs="B Zar" w:hint="cs"/>
                <w:sz w:val="26"/>
                <w:szCs w:val="26"/>
                <w:rtl/>
              </w:rPr>
              <w:t xml:space="preserve">      </w:t>
            </w:r>
            <w:r>
              <w:rPr>
                <w:rFonts w:cs="B Zar"/>
                <w:sz w:val="26"/>
                <w:szCs w:val="26"/>
              </w:rPr>
              <w:t xml:space="preserve"> </w:t>
            </w:r>
            <w:r>
              <w:rPr>
                <w:rFonts w:cs="B Zar" w:hint="cs"/>
                <w:sz w:val="26"/>
                <w:szCs w:val="26"/>
                <w:rtl/>
              </w:rPr>
              <w:t>ج</w:t>
            </w:r>
            <w:r>
              <w:rPr>
                <w:rFonts w:cs="B Zar"/>
                <w:sz w:val="26"/>
                <w:szCs w:val="26"/>
              </w:rPr>
              <w:t xml:space="preserve">  </w:t>
            </w:r>
            <w:r>
              <w:rPr>
                <w:rFonts w:cs="B Zar" w:hint="cs"/>
                <w:sz w:val="26"/>
                <w:szCs w:val="26"/>
                <w:rtl/>
              </w:rPr>
              <w:t xml:space="preserve">) </w:t>
            </w:r>
            <w:r w:rsidRPr="003A1857">
              <w:rPr>
                <w:rFonts w:cs="B Zar"/>
                <w:position w:val="-26"/>
                <w:sz w:val="26"/>
                <w:szCs w:val="26"/>
              </w:rPr>
              <w:object w:dxaOrig="620" w:dyaOrig="680" w14:anchorId="4C2E724F">
                <v:shape id="_x0000_i1038" type="#_x0000_t75" style="width:31.1pt;height:34pt" o:ole="">
                  <v:imagedata r:id="rId30" o:title=""/>
                </v:shape>
                <o:OLEObject Type="Embed" ProgID="Equation.DSMT4" ShapeID="_x0000_i1038" DrawAspect="Content" ObjectID="_1807285325" r:id="rId31"/>
              </w:object>
            </w:r>
            <w:r>
              <w:rPr>
                <w:rFonts w:cs="B Zar" w:hint="cs"/>
                <w:sz w:val="26"/>
                <w:szCs w:val="26"/>
                <w:rtl/>
              </w:rPr>
              <w:t xml:space="preserve">                          </w:t>
            </w:r>
            <w:r w:rsidR="00091F60">
              <w:rPr>
                <w:rFonts w:cs="B Zar" w:hint="cs"/>
                <w:sz w:val="26"/>
                <w:szCs w:val="26"/>
                <w:rtl/>
              </w:rPr>
              <w:t>د)</w:t>
            </w:r>
            <w:r w:rsidR="00091F60" w:rsidRPr="00091F60">
              <w:rPr>
                <w:rFonts w:cs="B Zar"/>
                <w:position w:val="-26"/>
                <w:sz w:val="26"/>
                <w:szCs w:val="26"/>
              </w:rPr>
              <w:object w:dxaOrig="800" w:dyaOrig="680" w14:anchorId="6803F489">
                <v:shape id="_x0000_i1039" type="#_x0000_t75" style="width:39.75pt;height:34pt" o:ole="">
                  <v:imagedata r:id="rId32" o:title=""/>
                </v:shape>
                <o:OLEObject Type="Embed" ProgID="Equation.DSMT4" ShapeID="_x0000_i1039" DrawAspect="Content" ObjectID="_1807285326" r:id="rId33"/>
              </w:object>
            </w:r>
            <w:r>
              <w:rPr>
                <w:rFonts w:cs="B Zar"/>
                <w:sz w:val="26"/>
                <w:szCs w:val="26"/>
              </w:rPr>
              <w:t xml:space="preserve"> </w:t>
            </w:r>
            <w:r w:rsidR="00091F60">
              <w:rPr>
                <w:rFonts w:cs="B Zar"/>
                <w:sz w:val="26"/>
                <w:szCs w:val="26"/>
              </w:rPr>
              <w:t xml:space="preserve">            </w:t>
            </w:r>
            <w:r>
              <w:rPr>
                <w:rFonts w:cs="B Zar" w:hint="cs"/>
                <w:sz w:val="26"/>
                <w:szCs w:val="26"/>
                <w:rtl/>
              </w:rPr>
              <w:t xml:space="preserve">  </w:t>
            </w:r>
          </w:p>
          <w:p w14:paraId="7F6F18B9" w14:textId="7D926DA4" w:rsidR="00C05D7C" w:rsidRPr="00FB25AA" w:rsidRDefault="001B5FF1" w:rsidP="00C05D7C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FB25AA">
              <w:rPr>
                <w:rFonts w:cs="B Zar"/>
                <w:sz w:val="26"/>
                <w:szCs w:val="26"/>
              </w:rPr>
              <w:t>B</w:t>
            </w:r>
            <w:r w:rsidR="00CF26C9" w:rsidRPr="00FB25AA">
              <w:rPr>
                <w:rFonts w:cs="B Zar" w:hint="cs"/>
                <w:sz w:val="26"/>
                <w:szCs w:val="26"/>
                <w:rtl/>
              </w:rPr>
              <w:t>-</w: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C05D7C">
              <w:rPr>
                <w:rFonts w:cs="B Zar" w:hint="cs"/>
                <w:sz w:val="26"/>
                <w:szCs w:val="26"/>
                <w:rtl/>
              </w:rPr>
              <w:t>اندازه یک باکتری 00000012/0 متر است. نماد علمی این عدد کدام گزینه می</w:t>
            </w:r>
            <w:r w:rsidR="00C05D7C">
              <w:rPr>
                <w:rFonts w:cs="B Zar"/>
                <w:sz w:val="26"/>
                <w:szCs w:val="26"/>
                <w:rtl/>
              </w:rPr>
              <w:softHyphen/>
            </w:r>
            <w:r w:rsidR="00C05D7C">
              <w:rPr>
                <w:rFonts w:cs="B Zar" w:hint="cs"/>
                <w:sz w:val="26"/>
                <w:szCs w:val="26"/>
                <w:rtl/>
              </w:rPr>
              <w:t>شود</w:t>
            </w:r>
            <w:r w:rsidR="004D1627">
              <w:rPr>
                <w:rFonts w:cs="B Zar" w:hint="cs"/>
                <w:sz w:val="26"/>
                <w:szCs w:val="26"/>
                <w:rtl/>
              </w:rPr>
              <w:t>؟</w:t>
            </w:r>
          </w:p>
          <w:p w14:paraId="50511ECA" w14:textId="45625EB2" w:rsidR="00002C08" w:rsidRPr="00FB25AA" w:rsidRDefault="00002C08" w:rsidP="00725B25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FB25AA">
              <w:rPr>
                <w:rFonts w:cs="B Zar" w:hint="cs"/>
                <w:sz w:val="26"/>
                <w:szCs w:val="26"/>
                <w:rtl/>
              </w:rPr>
              <w:t xml:space="preserve">الف)    </w:t>
            </w:r>
            <w:r w:rsidR="00070B57" w:rsidRPr="00070B57">
              <w:rPr>
                <w:rFonts w:cs="B Zar"/>
                <w:position w:val="-6"/>
                <w:sz w:val="26"/>
                <w:szCs w:val="26"/>
              </w:rPr>
              <w:object w:dxaOrig="800" w:dyaOrig="340" w14:anchorId="4BB7BE13">
                <v:shape id="_x0000_i1040" type="#_x0000_t75" style="width:39.75pt;height:17.3pt" o:ole="">
                  <v:imagedata r:id="rId34" o:title=""/>
                </v:shape>
                <o:OLEObject Type="Embed" ProgID="Equation.DSMT4" ShapeID="_x0000_i1040" DrawAspect="Content" ObjectID="_1807285327" r:id="rId35"/>
              </w:objec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                                  </w:t>
            </w:r>
            <w:r w:rsidR="00B65222" w:rsidRPr="00FB25AA">
              <w:rPr>
                <w:rFonts w:cs="B Zar" w:hint="cs"/>
                <w:sz w:val="26"/>
                <w:szCs w:val="26"/>
                <w:rtl/>
              </w:rPr>
              <w:t>ب)</w:t>
            </w:r>
            <w:r w:rsidRPr="00FB25AA">
              <w:rPr>
                <w:rFonts w:cs="B Zar"/>
                <w:sz w:val="26"/>
                <w:szCs w:val="26"/>
              </w:rPr>
              <w:t xml:space="preserve"> </w:t>
            </w:r>
            <w:r w:rsidR="00B65222" w:rsidRPr="00FB25AA">
              <w:rPr>
                <w:rFonts w:cs="B Zar" w:hint="cs"/>
                <w:sz w:val="26"/>
                <w:szCs w:val="26"/>
                <w:rtl/>
              </w:rPr>
              <w:t xml:space="preserve">  </w:t>
            </w:r>
            <w:r w:rsidR="00843387" w:rsidRPr="00843387">
              <w:rPr>
                <w:rFonts w:cs="B Zar"/>
                <w:position w:val="-6"/>
                <w:sz w:val="26"/>
                <w:szCs w:val="26"/>
              </w:rPr>
              <w:object w:dxaOrig="700" w:dyaOrig="340" w14:anchorId="295FFA4F">
                <v:shape id="_x0000_i1041" type="#_x0000_t75" style="width:35.15pt;height:17.3pt" o:ole="">
                  <v:imagedata r:id="rId36" o:title=""/>
                </v:shape>
                <o:OLEObject Type="Embed" ProgID="Equation.DSMT4" ShapeID="_x0000_i1041" DrawAspect="Content" ObjectID="_1807285328" r:id="rId37"/>
              </w:object>
            </w:r>
            <w:r w:rsidR="00B65222" w:rsidRPr="00FB25AA">
              <w:rPr>
                <w:rFonts w:cs="B Zar" w:hint="cs"/>
                <w:sz w:val="26"/>
                <w:szCs w:val="26"/>
                <w:rtl/>
              </w:rPr>
              <w:t xml:space="preserve">                                               </w:t>
            </w:r>
          </w:p>
          <w:p w14:paraId="181320ED" w14:textId="2030362B" w:rsidR="00DF6063" w:rsidRPr="00FB25AA" w:rsidRDefault="00B65222" w:rsidP="00B6744A">
            <w:pPr>
              <w:spacing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FB25AA">
              <w:rPr>
                <w:rFonts w:cs="B Zar" w:hint="cs"/>
                <w:sz w:val="26"/>
                <w:szCs w:val="26"/>
                <w:rtl/>
              </w:rPr>
              <w:t>ج</w:t>
            </w:r>
            <w:r w:rsidR="00D95471">
              <w:rPr>
                <w:rFonts w:cs="B Zar" w:hint="cs"/>
                <w:sz w:val="26"/>
                <w:szCs w:val="26"/>
                <w:rtl/>
              </w:rPr>
              <w:t>)</w:t>
            </w:r>
            <w:r w:rsidR="00843387" w:rsidRPr="00843387">
              <w:rPr>
                <w:rFonts w:cs="B Zar"/>
                <w:position w:val="-6"/>
                <w:sz w:val="26"/>
                <w:szCs w:val="26"/>
              </w:rPr>
              <w:object w:dxaOrig="940" w:dyaOrig="340" w14:anchorId="3A65F6E4">
                <v:shape id="_x0000_i1042" type="#_x0000_t75" style="width:47.25pt;height:17.3pt" o:ole="">
                  <v:imagedata r:id="rId38" o:title=""/>
                </v:shape>
                <o:OLEObject Type="Embed" ProgID="Equation.DSMT4" ShapeID="_x0000_i1042" DrawAspect="Content" ObjectID="_1807285329" r:id="rId39"/>
              </w:objec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                                  </w:t>
            </w:r>
            <w:r w:rsidR="00D95471">
              <w:rPr>
                <w:rFonts w:cs="B Zar" w:hint="cs"/>
                <w:sz w:val="26"/>
                <w:szCs w:val="26"/>
                <w:rtl/>
              </w:rPr>
              <w:t xml:space="preserve">  </w: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د)</w:t>
            </w:r>
            <w:r w:rsidR="00AD1E4C" w:rsidRPr="00FB25AA">
              <w:rPr>
                <w:rFonts w:cs="B Zar"/>
                <w:sz w:val="26"/>
                <w:szCs w:val="26"/>
              </w:rPr>
              <w:t xml:space="preserve"> </w:t>
            </w:r>
            <w:r w:rsidR="00843387" w:rsidRPr="00843387">
              <w:rPr>
                <w:rFonts w:cs="B Zar"/>
                <w:position w:val="-6"/>
                <w:sz w:val="26"/>
                <w:szCs w:val="26"/>
              </w:rPr>
              <w:object w:dxaOrig="859" w:dyaOrig="340" w14:anchorId="2B8F1D32">
                <v:shape id="_x0000_i1043" type="#_x0000_t75" style="width:43.2pt;height:17.3pt" o:ole="">
                  <v:imagedata r:id="rId40" o:title=""/>
                </v:shape>
                <o:OLEObject Type="Embed" ProgID="Equation.DSMT4" ShapeID="_x0000_i1043" DrawAspect="Content" ObjectID="_1807285330" r:id="rId41"/>
              </w:object>
            </w:r>
          </w:p>
          <w:p w14:paraId="3F9090E6" w14:textId="30B0E22A" w:rsidR="009A05A9" w:rsidRPr="00FB25AA" w:rsidRDefault="00CD22C3" w:rsidP="009A05A9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/>
                <w:sz w:val="26"/>
                <w:szCs w:val="26"/>
              </w:rPr>
              <w:t>C</w:t>
            </w:r>
            <w:r w:rsidR="00664320" w:rsidRPr="00FB25AA">
              <w:rPr>
                <w:rFonts w:cs="B Zar" w:hint="cs"/>
                <w:sz w:val="26"/>
                <w:szCs w:val="26"/>
                <w:rtl/>
              </w:rPr>
              <w:t>-</w:t>
            </w:r>
            <w:r w:rsidR="001B5FF1" w:rsidRPr="00FB25AA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664320" w:rsidRPr="00FB25AA">
              <w:rPr>
                <w:rFonts w:cs="B Zar" w:hint="cs"/>
                <w:sz w:val="26"/>
                <w:szCs w:val="26"/>
                <w:rtl/>
              </w:rPr>
              <w:t>مقدار عبارت</w:t>
            </w:r>
            <w:r w:rsidR="009A05A9" w:rsidRPr="00FB25AA">
              <w:rPr>
                <w:rFonts w:cs="B Zar"/>
                <w:position w:val="-14"/>
                <w:sz w:val="26"/>
                <w:szCs w:val="26"/>
              </w:rPr>
              <w:object w:dxaOrig="680" w:dyaOrig="460" w14:anchorId="496722DB">
                <v:shape id="_x0000_i1044" type="#_x0000_t75" style="width:34pt;height:23.05pt" o:ole="">
                  <v:imagedata r:id="rId42" o:title=""/>
                </v:shape>
                <o:OLEObject Type="Embed" ProgID="Equation.DSMT4" ShapeID="_x0000_i1044" DrawAspect="Content" ObjectID="_1807285331" r:id="rId43"/>
              </w:object>
            </w:r>
            <w:r w:rsidR="009A05A9" w:rsidRPr="00FB25AA">
              <w:rPr>
                <w:rFonts w:cs="B Zar" w:hint="cs"/>
                <w:sz w:val="26"/>
                <w:szCs w:val="26"/>
                <w:rtl/>
              </w:rPr>
              <w:t xml:space="preserve"> برابر کدام گزینه است</w:t>
            </w:r>
            <w:r w:rsidR="001B5FF1" w:rsidRPr="00FB25AA">
              <w:rPr>
                <w:rFonts w:cs="B Zar" w:hint="cs"/>
                <w:sz w:val="26"/>
                <w:szCs w:val="26"/>
                <w:rtl/>
              </w:rPr>
              <w:t>؟</w:t>
            </w:r>
          </w:p>
          <w:p w14:paraId="0533755C" w14:textId="264B6578" w:rsidR="009A05A9" w:rsidRDefault="009A05A9" w:rsidP="00E11F67">
            <w:pPr>
              <w:spacing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FB25AA">
              <w:rPr>
                <w:rFonts w:cs="B Zar" w:hint="cs"/>
                <w:sz w:val="26"/>
                <w:szCs w:val="26"/>
                <w:rtl/>
              </w:rPr>
              <w:t xml:space="preserve">الف) </w:t>
            </w:r>
            <w:r w:rsidR="009E46A1" w:rsidRPr="00FB25AA">
              <w:rPr>
                <w:rFonts w:cs="B Zar"/>
                <w:position w:val="-30"/>
                <w:sz w:val="26"/>
                <w:szCs w:val="26"/>
              </w:rPr>
              <w:object w:dxaOrig="260" w:dyaOrig="720" w14:anchorId="09D9C62E">
                <v:shape id="_x0000_i1045" type="#_x0000_t75" style="width:13.25pt;height:36.3pt" o:ole="">
                  <v:imagedata r:id="rId44" o:title=""/>
                </v:shape>
                <o:OLEObject Type="Embed" ProgID="Equation.DSMT4" ShapeID="_x0000_i1045" DrawAspect="Content" ObjectID="_1807285332" r:id="rId45"/>
              </w:objec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                        ب) </w:t>
            </w:r>
            <w:r w:rsidR="009E46A1" w:rsidRPr="00FB25AA">
              <w:rPr>
                <w:rFonts w:cs="B Zar"/>
                <w:position w:val="-30"/>
                <w:sz w:val="26"/>
                <w:szCs w:val="26"/>
              </w:rPr>
              <w:object w:dxaOrig="380" w:dyaOrig="720" w14:anchorId="53B79DBD">
                <v:shape id="_x0000_i1046" type="#_x0000_t75" style="width:18.45pt;height:36.3pt" o:ole="">
                  <v:imagedata r:id="rId46" o:title=""/>
                </v:shape>
                <o:OLEObject Type="Embed" ProgID="Equation.DSMT4" ShapeID="_x0000_i1046" DrawAspect="Content" ObjectID="_1807285333" r:id="rId47"/>
              </w:objec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       </w:t>
            </w:r>
            <w:r w:rsidR="001B5FF1" w:rsidRPr="00FB25AA">
              <w:rPr>
                <w:rFonts w:cs="B Zar" w:hint="cs"/>
                <w:sz w:val="26"/>
                <w:szCs w:val="26"/>
                <w:rtl/>
              </w:rPr>
              <w:t xml:space="preserve">        </w: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        ج)  </w:t>
            </w:r>
            <w:r w:rsidR="009E46A1" w:rsidRPr="00FB25AA">
              <w:rPr>
                <w:rFonts w:cs="B Zar"/>
                <w:position w:val="-26"/>
                <w:sz w:val="26"/>
                <w:szCs w:val="26"/>
              </w:rPr>
              <w:object w:dxaOrig="260" w:dyaOrig="680" w14:anchorId="0C17EAB4">
                <v:shape id="_x0000_i1047" type="#_x0000_t75" style="width:13.25pt;height:34pt" o:ole="">
                  <v:imagedata r:id="rId48" o:title=""/>
                </v:shape>
                <o:OLEObject Type="Embed" ProgID="Equation.DSMT4" ShapeID="_x0000_i1047" DrawAspect="Content" ObjectID="_1807285334" r:id="rId49"/>
              </w:objec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                        </w:t>
            </w:r>
            <w:r w:rsidR="00D95471">
              <w:rPr>
                <w:rFonts w:cs="B Zar" w:hint="cs"/>
                <w:sz w:val="26"/>
                <w:szCs w:val="26"/>
                <w:rtl/>
              </w:rPr>
              <w:t xml:space="preserve">     </w:t>
            </w:r>
            <w:r w:rsidRPr="00FB25AA">
              <w:rPr>
                <w:rFonts w:cs="B Zar" w:hint="cs"/>
                <w:sz w:val="26"/>
                <w:szCs w:val="26"/>
                <w:rtl/>
              </w:rPr>
              <w:t xml:space="preserve">   د)</w:t>
            </w:r>
            <w:r w:rsidR="001B5FF1" w:rsidRPr="00FB25AA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9E46A1" w:rsidRPr="00FB25AA">
              <w:rPr>
                <w:rFonts w:cs="B Zar"/>
                <w:sz w:val="26"/>
                <w:szCs w:val="26"/>
              </w:rPr>
              <w:t>xy</w:t>
            </w:r>
          </w:p>
          <w:p w14:paraId="525E5C94" w14:textId="38FF0B17" w:rsidR="00CA5E9E" w:rsidRDefault="00CD22C3" w:rsidP="009A05A9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/>
                <w:sz w:val="26"/>
                <w:szCs w:val="26"/>
              </w:rPr>
              <w:t>D</w:t>
            </w:r>
            <w:r w:rsidR="00CA5E9E">
              <w:rPr>
                <w:rFonts w:cs="B Zar" w:hint="cs"/>
                <w:sz w:val="26"/>
                <w:szCs w:val="26"/>
                <w:rtl/>
              </w:rPr>
              <w:t>-</w:t>
            </w:r>
            <w:r w:rsidR="00843387">
              <w:rPr>
                <w:rFonts w:cs="B Zar" w:hint="cs"/>
                <w:sz w:val="26"/>
                <w:szCs w:val="26"/>
                <w:rtl/>
              </w:rPr>
              <w:t>حجم کره</w:t>
            </w:r>
            <w:r w:rsidR="00843387">
              <w:rPr>
                <w:rFonts w:cs="B Zar"/>
                <w:sz w:val="26"/>
                <w:szCs w:val="26"/>
                <w:rtl/>
              </w:rPr>
              <w:softHyphen/>
            </w:r>
            <w:r w:rsidR="00843387">
              <w:rPr>
                <w:rFonts w:cs="B Zar" w:hint="cs"/>
                <w:sz w:val="26"/>
                <w:szCs w:val="26"/>
                <w:rtl/>
              </w:rPr>
              <w:t xml:space="preserve">ای به شعاع </w:t>
            </w:r>
            <w:r w:rsidR="00190E83">
              <w:rPr>
                <w:rFonts w:cs="B Zar"/>
                <w:sz w:val="26"/>
                <w:szCs w:val="26"/>
              </w:rPr>
              <w:t>R</w:t>
            </w:r>
            <w:r w:rsidR="00190E83">
              <w:rPr>
                <w:rFonts w:cs="B Zar" w:hint="cs"/>
                <w:sz w:val="26"/>
                <w:szCs w:val="26"/>
                <w:rtl/>
              </w:rPr>
              <w:t xml:space="preserve"> ا</w:t>
            </w:r>
            <w:r w:rsidR="00843387">
              <w:rPr>
                <w:rFonts w:cs="B Zar" w:hint="cs"/>
                <w:sz w:val="26"/>
                <w:szCs w:val="26"/>
                <w:rtl/>
              </w:rPr>
              <w:t xml:space="preserve">ز کدام دستور </w:t>
            </w:r>
            <w:r w:rsidR="00E850C6">
              <w:rPr>
                <w:rFonts w:cs="B Zar" w:hint="cs"/>
                <w:sz w:val="26"/>
                <w:szCs w:val="26"/>
                <w:rtl/>
              </w:rPr>
              <w:t>به</w:t>
            </w:r>
            <w:r w:rsidR="00E850C6">
              <w:rPr>
                <w:rFonts w:cs="B Zar"/>
                <w:sz w:val="26"/>
                <w:szCs w:val="26"/>
                <w:rtl/>
              </w:rPr>
              <w:softHyphen/>
            </w:r>
            <w:r w:rsidR="00E850C6">
              <w:rPr>
                <w:rFonts w:cs="B Zar" w:hint="cs"/>
                <w:sz w:val="26"/>
                <w:szCs w:val="26"/>
                <w:rtl/>
              </w:rPr>
              <w:t>دست می</w:t>
            </w:r>
            <w:r w:rsidR="00E850C6">
              <w:rPr>
                <w:rFonts w:cs="B Zar"/>
                <w:sz w:val="26"/>
                <w:szCs w:val="26"/>
                <w:rtl/>
              </w:rPr>
              <w:softHyphen/>
            </w:r>
            <w:r w:rsidR="00E850C6">
              <w:rPr>
                <w:rFonts w:cs="B Zar" w:hint="cs"/>
                <w:sz w:val="26"/>
                <w:szCs w:val="26"/>
                <w:rtl/>
              </w:rPr>
              <w:t>آید</w:t>
            </w:r>
            <w:r w:rsidR="004D1627">
              <w:rPr>
                <w:rFonts w:cs="B Zar" w:hint="cs"/>
                <w:sz w:val="26"/>
                <w:szCs w:val="26"/>
                <w:rtl/>
              </w:rPr>
              <w:t>؟</w:t>
            </w:r>
          </w:p>
          <w:p w14:paraId="004BA972" w14:textId="16B60FB2" w:rsidR="00A84398" w:rsidRPr="00FB25AA" w:rsidRDefault="00CA5E9E" w:rsidP="00E850C6">
            <w:pPr>
              <w:spacing w:after="0" w:line="240" w:lineRule="auto"/>
              <w:jc w:val="both"/>
              <w:rPr>
                <w:rFonts w:cs="B Zar"/>
                <w:sz w:val="26"/>
                <w:szCs w:val="26"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الف)</w:t>
            </w:r>
            <w:r w:rsidR="00E850C6" w:rsidRPr="00E850C6">
              <w:rPr>
                <w:rFonts w:cs="B Zar"/>
                <w:position w:val="-6"/>
                <w:sz w:val="26"/>
                <w:szCs w:val="26"/>
              </w:rPr>
              <w:object w:dxaOrig="580" w:dyaOrig="340" w14:anchorId="38BC20E6">
                <v:shape id="_x0000_i1048" type="#_x0000_t75" style="width:28.8pt;height:17.3pt" o:ole="">
                  <v:imagedata r:id="rId50" o:title=""/>
                </v:shape>
                <o:OLEObject Type="Embed" ProgID="Equation.DSMT4" ShapeID="_x0000_i1048" DrawAspect="Content" ObjectID="_1807285335" r:id="rId51"/>
              </w:object>
            </w:r>
            <w:r w:rsidR="00A84398">
              <w:rPr>
                <w:rFonts w:cs="B Zar" w:hint="cs"/>
                <w:sz w:val="26"/>
                <w:szCs w:val="26"/>
                <w:rtl/>
              </w:rPr>
              <w:t xml:space="preserve">                     ب) </w:t>
            </w:r>
            <w:r w:rsidR="00E850C6" w:rsidRPr="00E850C6">
              <w:rPr>
                <w:rFonts w:cs="B Zar"/>
                <w:position w:val="-6"/>
                <w:sz w:val="26"/>
                <w:szCs w:val="26"/>
              </w:rPr>
              <w:object w:dxaOrig="600" w:dyaOrig="340" w14:anchorId="5A7EA7F5">
                <v:shape id="_x0000_i1049" type="#_x0000_t75" style="width:29.95pt;height:17.3pt" o:ole="">
                  <v:imagedata r:id="rId52" o:title=""/>
                </v:shape>
                <o:OLEObject Type="Embed" ProgID="Equation.DSMT4" ShapeID="_x0000_i1049" DrawAspect="Content" ObjectID="_1807285336" r:id="rId53"/>
              </w:object>
            </w:r>
            <w:r w:rsidR="00E850C6">
              <w:rPr>
                <w:rFonts w:cs="B Zar"/>
                <w:sz w:val="26"/>
                <w:szCs w:val="26"/>
              </w:rPr>
              <w:t xml:space="preserve">                     </w:t>
            </w:r>
            <w:r w:rsidR="00A84398">
              <w:rPr>
                <w:rFonts w:cs="B Zar" w:hint="cs"/>
                <w:sz w:val="26"/>
                <w:szCs w:val="26"/>
                <w:rtl/>
              </w:rPr>
              <w:t>ج)</w:t>
            </w:r>
            <w:r w:rsidR="00E850C6" w:rsidRPr="00E850C6">
              <w:rPr>
                <w:rFonts w:cs="B Zar"/>
                <w:position w:val="-26"/>
                <w:sz w:val="26"/>
                <w:szCs w:val="26"/>
              </w:rPr>
              <w:object w:dxaOrig="660" w:dyaOrig="680" w14:anchorId="389DE718">
                <v:shape id="_x0000_i1050" type="#_x0000_t75" style="width:32.85pt;height:34pt" o:ole="">
                  <v:imagedata r:id="rId54" o:title=""/>
                </v:shape>
                <o:OLEObject Type="Embed" ProgID="Equation.DSMT4" ShapeID="_x0000_i1050" DrawAspect="Content" ObjectID="_1807285337" r:id="rId55"/>
              </w:object>
            </w:r>
            <w:r w:rsidR="00B63A39">
              <w:rPr>
                <w:rFonts w:cs="B Zar" w:hint="cs"/>
                <w:sz w:val="26"/>
                <w:szCs w:val="26"/>
                <w:rtl/>
              </w:rPr>
              <w:t xml:space="preserve">                            د</w:t>
            </w:r>
            <w:r w:rsidR="00E850C6">
              <w:rPr>
                <w:rFonts w:cs="B Zar" w:hint="cs"/>
                <w:sz w:val="26"/>
                <w:szCs w:val="26"/>
                <w:rtl/>
              </w:rPr>
              <w:t xml:space="preserve">) </w:t>
            </w:r>
            <w:r w:rsidR="004E3B60" w:rsidRPr="004E3B60">
              <w:rPr>
                <w:rFonts w:cs="B Zar"/>
                <w:position w:val="-26"/>
                <w:sz w:val="26"/>
                <w:szCs w:val="26"/>
              </w:rPr>
              <w:object w:dxaOrig="680" w:dyaOrig="680" w14:anchorId="25964D5D">
                <v:shape id="_x0000_i1051" type="#_x0000_t75" style="width:34pt;height:34pt" o:ole="">
                  <v:imagedata r:id="rId56" o:title=""/>
                </v:shape>
                <o:OLEObject Type="Embed" ProgID="Equation.DSMT4" ShapeID="_x0000_i1051" DrawAspect="Content" ObjectID="_1807285338" r:id="rId57"/>
              </w:objec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D349356" w14:textId="57D1D149" w:rsidR="001D7702" w:rsidRDefault="001D7702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524E7F67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7C332AA9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49A3D3EA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48E72CF2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0252BE0A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6682376B" w14:textId="3B5145EC" w:rsidR="00CD22C3" w:rsidRPr="00FB25AA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1</w:t>
            </w:r>
          </w:p>
        </w:tc>
      </w:tr>
      <w:tr w:rsidR="0049648B" w:rsidRPr="00FB25AA" w14:paraId="06744C4D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9D81670" w14:textId="4546C9A2" w:rsidR="0049648B" w:rsidRPr="00D702F5" w:rsidRDefault="00FB25AA" w:rsidP="00825BAC">
            <w:pPr>
              <w:spacing w:after="0" w:line="240" w:lineRule="auto"/>
              <w:jc w:val="center"/>
              <w:rPr>
                <w:rtl/>
              </w:rPr>
            </w:pPr>
            <w:r w:rsidRPr="00D702F5">
              <w:t>4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4157E09" w14:textId="69546630" w:rsidR="0049648B" w:rsidRDefault="009C317B" w:rsidP="001B5FF1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در یک محفل ادبی 40 نفر حضور دارند.تعداد 20 نفر از آنها کتاب شاهنامه دارند و همچنین 25 نفر از آنها دیوان حافظ دارند</w:t>
            </w:r>
            <w:r w:rsidR="00E11DCA">
              <w:rPr>
                <w:rFonts w:cs="B Zar" w:hint="cs"/>
                <w:sz w:val="26"/>
                <w:szCs w:val="26"/>
                <w:rtl/>
              </w:rPr>
              <w:t>. اگر 15 نفر از آنها هر دو کتاب را داشته باشند</w:t>
            </w:r>
            <w:r w:rsidR="004B3409">
              <w:rPr>
                <w:rFonts w:cs="B Zar" w:hint="cs"/>
                <w:sz w:val="26"/>
                <w:szCs w:val="26"/>
                <w:rtl/>
              </w:rPr>
              <w:t xml:space="preserve">. </w:t>
            </w:r>
          </w:p>
          <w:p w14:paraId="65E13B84" w14:textId="2B531B9F" w:rsidR="004B3409" w:rsidRDefault="004B3409" w:rsidP="001B5FF1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الف) چند نفر از آنها فقط کتاب دیوان حافظ دارند؟</w:t>
            </w:r>
          </w:p>
          <w:p w14:paraId="2E577DF3" w14:textId="6B64ACBF" w:rsidR="004B3409" w:rsidRPr="00AB6A10" w:rsidRDefault="004B3409" w:rsidP="001B5FF1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ب) چند نفر از </w:t>
            </w:r>
            <w:r w:rsidRPr="00AB6A10">
              <w:rPr>
                <w:rFonts w:cs="B Zar" w:hint="cs"/>
                <w:sz w:val="26"/>
                <w:szCs w:val="26"/>
                <w:rtl/>
              </w:rPr>
              <w:t>آن</w:t>
            </w:r>
            <w:r w:rsidRPr="00AB6A10">
              <w:rPr>
                <w:rFonts w:cs="B Zar"/>
                <w:sz w:val="26"/>
                <w:szCs w:val="26"/>
                <w:rtl/>
              </w:rPr>
              <w:softHyphen/>
            </w:r>
            <w:r w:rsidRPr="00AB6A10">
              <w:rPr>
                <w:rFonts w:cs="B Zar" w:hint="cs"/>
                <w:sz w:val="26"/>
                <w:szCs w:val="26"/>
                <w:rtl/>
              </w:rPr>
              <w:t>ها هیچ کدام از کتاب</w:t>
            </w:r>
            <w:r w:rsidRPr="00AB6A10">
              <w:rPr>
                <w:rFonts w:cs="B Zar"/>
                <w:sz w:val="26"/>
                <w:szCs w:val="26"/>
                <w:rtl/>
              </w:rPr>
              <w:softHyphen/>
            </w:r>
            <w:r w:rsidRPr="00AB6A10">
              <w:rPr>
                <w:rFonts w:cs="B Zar" w:hint="cs"/>
                <w:sz w:val="26"/>
                <w:szCs w:val="26"/>
                <w:rtl/>
              </w:rPr>
              <w:t>ها را ندارند؟</w:t>
            </w:r>
          </w:p>
          <w:p w14:paraId="1043FBAC" w14:textId="263960CB" w:rsidR="004B3409" w:rsidRPr="00AB6A10" w:rsidRDefault="004B3409" w:rsidP="001B5FF1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AB6A10">
              <w:rPr>
                <w:rFonts w:cs="B Zar" w:hint="cs"/>
                <w:sz w:val="26"/>
                <w:szCs w:val="26"/>
                <w:rtl/>
              </w:rPr>
              <w:t>پ) آیا می</w:t>
            </w:r>
            <w:r w:rsidRPr="00AB6A10">
              <w:rPr>
                <w:rFonts w:cs="B Zar"/>
                <w:sz w:val="26"/>
                <w:szCs w:val="26"/>
                <w:rtl/>
              </w:rPr>
              <w:softHyphen/>
            </w:r>
            <w:r w:rsidRPr="00AB6A10">
              <w:rPr>
                <w:rFonts w:cs="B Zar" w:hint="cs"/>
                <w:sz w:val="26"/>
                <w:szCs w:val="26"/>
                <w:rtl/>
              </w:rPr>
              <w:t>توان نتیجه گرفت</w:t>
            </w:r>
            <w:r w:rsidR="00CC2154" w:rsidRPr="00AB6A10">
              <w:rPr>
                <w:rFonts w:cs="B Zar" w:hint="cs"/>
                <w:sz w:val="26"/>
                <w:szCs w:val="26"/>
                <w:rtl/>
              </w:rPr>
              <w:t xml:space="preserve"> تعداد افرادی که فقط یکی از کتاب</w:t>
            </w:r>
            <w:r w:rsidR="00CC2154" w:rsidRPr="00AB6A10">
              <w:rPr>
                <w:rFonts w:cs="B Zar"/>
                <w:sz w:val="26"/>
                <w:szCs w:val="26"/>
                <w:rtl/>
              </w:rPr>
              <w:softHyphen/>
            </w:r>
            <w:r w:rsidR="00CC2154" w:rsidRPr="00AB6A10">
              <w:rPr>
                <w:rFonts w:cs="B Zar" w:hint="cs"/>
                <w:sz w:val="26"/>
                <w:szCs w:val="26"/>
                <w:rtl/>
              </w:rPr>
              <w:t xml:space="preserve">ها را دارند برابر مجموعه </w:t>
            </w:r>
            <w:r w:rsidR="00CC2154" w:rsidRPr="00AB6A10">
              <w:rPr>
                <w:rFonts w:cs="B Zar"/>
                <w:position w:val="-14"/>
                <w:sz w:val="26"/>
                <w:szCs w:val="26"/>
              </w:rPr>
              <w:object w:dxaOrig="1920" w:dyaOrig="400" w14:anchorId="5C30E5D2">
                <v:shape id="_x0000_i1052" type="#_x0000_t75" style="width:96.2pt;height:20.15pt" o:ole="">
                  <v:imagedata r:id="rId58" o:title=""/>
                </v:shape>
                <o:OLEObject Type="Embed" ProgID="Equation.DSMT4" ShapeID="_x0000_i1052" DrawAspect="Content" ObjectID="_1807285339" r:id="rId59"/>
              </w:object>
            </w:r>
            <w:r w:rsidR="00CC2154" w:rsidRPr="00AB6A10">
              <w:rPr>
                <w:rFonts w:cs="B Zar" w:hint="cs"/>
                <w:sz w:val="26"/>
                <w:szCs w:val="26"/>
                <w:rtl/>
              </w:rPr>
              <w:t xml:space="preserve"> است؟</w:t>
            </w:r>
          </w:p>
          <w:p w14:paraId="2BA99632" w14:textId="457902F4" w:rsidR="00CC2154" w:rsidRPr="00AB6A10" w:rsidRDefault="00CC2154" w:rsidP="00CC2154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AB6A10">
              <w:rPr>
                <w:rFonts w:cs="B Zar" w:hint="cs"/>
                <w:sz w:val="26"/>
                <w:szCs w:val="26"/>
                <w:rtl/>
              </w:rPr>
              <w:t>(در صورتی</w:t>
            </w:r>
            <w:r w:rsidRPr="00AB6A10">
              <w:rPr>
                <w:rFonts w:cs="B Zar"/>
                <w:sz w:val="26"/>
                <w:szCs w:val="26"/>
                <w:rtl/>
              </w:rPr>
              <w:softHyphen/>
            </w:r>
            <w:r w:rsidRPr="00AB6A10">
              <w:rPr>
                <w:rFonts w:cs="B Zar" w:hint="cs"/>
                <w:sz w:val="26"/>
                <w:szCs w:val="26"/>
                <w:rtl/>
              </w:rPr>
              <w:t xml:space="preserve">که تعداد افرادی که شاهنامه دارند </w:t>
            </w:r>
            <w:r w:rsidR="00AB6A10" w:rsidRPr="00AB6A10">
              <w:rPr>
                <w:rFonts w:cs="B Zar"/>
                <w:sz w:val="26"/>
                <w:szCs w:val="26"/>
              </w:rPr>
              <w:t>A=</w:t>
            </w:r>
            <w:r w:rsidR="00AB6A10" w:rsidRPr="00AB6A10">
              <w:rPr>
                <w:rFonts w:cs="B Zar" w:hint="cs"/>
                <w:sz w:val="26"/>
                <w:szCs w:val="26"/>
                <w:rtl/>
              </w:rPr>
              <w:t xml:space="preserve">      افرادی که دیوان حافظ دارند</w:t>
            </w:r>
            <w:r w:rsidR="00AB6A10" w:rsidRPr="00AB6A10">
              <w:rPr>
                <w:rFonts w:cs="B Zar"/>
                <w:sz w:val="26"/>
                <w:szCs w:val="26"/>
              </w:rPr>
              <w:t>B=</w:t>
            </w:r>
            <w:r w:rsidR="00AB6A10" w:rsidRPr="00AB6A10">
              <w:rPr>
                <w:rFonts w:cs="B Zar" w:hint="cs"/>
                <w:sz w:val="26"/>
                <w:szCs w:val="26"/>
                <w:rtl/>
              </w:rPr>
              <w:t xml:space="preserve"> )</w:t>
            </w:r>
          </w:p>
          <w:p w14:paraId="21E1ADF1" w14:textId="0EB895C7" w:rsidR="00E11F67" w:rsidRPr="00FB25AA" w:rsidRDefault="00E11F67" w:rsidP="003B7615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8B566CD" w14:textId="77777777" w:rsidR="0049648B" w:rsidRDefault="0049648B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0DDB342B" w14:textId="77777777" w:rsidR="001D7702" w:rsidRDefault="001D7702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69DAB590" w14:textId="59D92A06" w:rsidR="001D7702" w:rsidRPr="00FB25AA" w:rsidRDefault="002266B1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25</w:t>
            </w:r>
            <w:r w:rsidR="001D7702">
              <w:rPr>
                <w:rFonts w:cs="B Compset" w:hint="cs"/>
                <w:sz w:val="26"/>
                <w:szCs w:val="26"/>
                <w:rtl/>
              </w:rPr>
              <w:t>/1</w:t>
            </w:r>
          </w:p>
        </w:tc>
      </w:tr>
      <w:tr w:rsidR="00FB25AA" w:rsidRPr="00FB25AA" w14:paraId="60BDF4F4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F39CC2A" w14:textId="726B0EA0" w:rsidR="00FB25AA" w:rsidRPr="00D702F5" w:rsidRDefault="00FB25AA" w:rsidP="00825BAC">
            <w:pPr>
              <w:spacing w:after="0" w:line="240" w:lineRule="auto"/>
              <w:jc w:val="center"/>
            </w:pPr>
            <w:r w:rsidRPr="00D702F5">
              <w:t>5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927BE52" w14:textId="60628EA1" w:rsidR="00FB25AA" w:rsidRPr="00E11F67" w:rsidRDefault="00E54D13" w:rsidP="00E11F67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 w:rsidRPr="00E11F67">
              <w:rPr>
                <w:rFonts w:cs="B Zar" w:hint="cs"/>
                <w:sz w:val="26"/>
                <w:szCs w:val="26"/>
                <w:rtl/>
              </w:rPr>
              <w:t xml:space="preserve">در یک کلاس نهم معلم ریاضی از یکی از گروههای سه نفره خواست که مقدار عبارت </w:t>
            </w:r>
            <w:r w:rsidRPr="00E11F67">
              <w:rPr>
                <w:rFonts w:cs="B Zar"/>
                <w:position w:val="-14"/>
                <w:sz w:val="26"/>
                <w:szCs w:val="26"/>
              </w:rPr>
              <w:object w:dxaOrig="639" w:dyaOrig="400" w14:anchorId="20E1559B">
                <v:shape id="_x0000_i1053" type="#_x0000_t75" style="width:31.7pt;height:20.15pt" o:ole="">
                  <v:imagedata r:id="rId60" o:title=""/>
                </v:shape>
                <o:OLEObject Type="Embed" ProgID="Equation.DSMT4" ShapeID="_x0000_i1053" DrawAspect="Content" ObjectID="_1807285340" r:id="rId61"/>
              </w:object>
            </w:r>
            <w:r w:rsidRPr="00E11F67">
              <w:rPr>
                <w:rFonts w:cs="B Zar" w:hint="cs"/>
                <w:sz w:val="26"/>
                <w:szCs w:val="26"/>
                <w:rtl/>
              </w:rPr>
              <w:t xml:space="preserve"> را محاسبه کنند. معلم ابتدا از سارا خواست به جای</w:t>
            </w:r>
            <w:r w:rsidR="00DA0977" w:rsidRPr="00E11F67">
              <w:rPr>
                <w:rFonts w:cs="B Zar"/>
                <w:sz w:val="26"/>
                <w:szCs w:val="26"/>
              </w:rPr>
              <w:t xml:space="preserve">a </w:t>
            </w:r>
            <w:r w:rsidRPr="00E11F67">
              <w:rPr>
                <w:rFonts w:cs="B Zar" w:hint="cs"/>
                <w:sz w:val="26"/>
                <w:szCs w:val="26"/>
                <w:rtl/>
              </w:rPr>
              <w:t xml:space="preserve"> یک عدد مثبت</w:t>
            </w:r>
            <w:r w:rsidR="0085186A" w:rsidRPr="00E11F67">
              <w:rPr>
                <w:rFonts w:cs="B Zar" w:hint="cs"/>
                <w:sz w:val="26"/>
                <w:szCs w:val="26"/>
                <w:rtl/>
              </w:rPr>
              <w:t xml:space="preserve"> مثلا</w:t>
            </w:r>
            <w:r w:rsidR="00D95471">
              <w:rPr>
                <w:rFonts w:cs="B Zar" w:hint="cs"/>
                <w:sz w:val="26"/>
                <w:szCs w:val="26"/>
                <w:rtl/>
              </w:rPr>
              <w:t>ً</w:t>
            </w:r>
            <w:r w:rsidR="0085186A" w:rsidRPr="00E11F67">
              <w:rPr>
                <w:rFonts w:cs="B Zar" w:hint="cs"/>
                <w:sz w:val="26"/>
                <w:szCs w:val="26"/>
                <w:rtl/>
              </w:rPr>
              <w:t xml:space="preserve"> 3+ را قرار دهد</w:t>
            </w:r>
            <w:r w:rsidR="00D95471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85186A" w:rsidRPr="00E11F67">
              <w:rPr>
                <w:rFonts w:cs="B Zar" w:hint="cs"/>
                <w:sz w:val="26"/>
                <w:szCs w:val="26"/>
                <w:rtl/>
              </w:rPr>
              <w:t>و حاصل را بدست آورد، جواب سارا چند می</w:t>
            </w:r>
            <w:r w:rsidR="0085186A" w:rsidRPr="00E11F67">
              <w:rPr>
                <w:rFonts w:cs="B Zar"/>
                <w:sz w:val="26"/>
                <w:szCs w:val="26"/>
                <w:rtl/>
              </w:rPr>
              <w:softHyphen/>
            </w:r>
            <w:r w:rsidR="0085186A" w:rsidRPr="00E11F67">
              <w:rPr>
                <w:rFonts w:cs="B Zar" w:hint="cs"/>
                <w:sz w:val="26"/>
                <w:szCs w:val="26"/>
                <w:rtl/>
              </w:rPr>
              <w:t>شود؟</w:t>
            </w:r>
          </w:p>
          <w:p w14:paraId="26717C51" w14:textId="0123CFAE" w:rsidR="0085186A" w:rsidRPr="00E11F67" w:rsidRDefault="0085186A" w:rsidP="00E11F67">
            <w:pPr>
              <w:spacing w:after="0" w:line="240" w:lineRule="auto"/>
              <w:ind w:left="720" w:hanging="720"/>
              <w:jc w:val="both"/>
              <w:rPr>
                <w:rFonts w:cs="B Zar"/>
                <w:sz w:val="26"/>
                <w:szCs w:val="26"/>
                <w:rtl/>
              </w:rPr>
            </w:pPr>
            <w:r w:rsidRPr="00E11F67">
              <w:rPr>
                <w:rFonts w:cs="B Zar" w:hint="cs"/>
                <w:sz w:val="26"/>
                <w:szCs w:val="26"/>
                <w:rtl/>
              </w:rPr>
              <w:t xml:space="preserve">سپس معلم از زهرا خواست به جای </w:t>
            </w:r>
            <w:r w:rsidR="00DA0977" w:rsidRPr="00E11F67">
              <w:rPr>
                <w:rFonts w:cs="B Zar"/>
                <w:sz w:val="26"/>
                <w:szCs w:val="26"/>
              </w:rPr>
              <w:t>a</w:t>
            </w:r>
            <w:r w:rsidR="00DA0977" w:rsidRPr="00E11F67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Pr="00E11F67">
              <w:rPr>
                <w:rFonts w:cs="B Zar" w:hint="cs"/>
                <w:sz w:val="26"/>
                <w:szCs w:val="26"/>
                <w:rtl/>
              </w:rPr>
              <w:t>عددی منفی مثلا</w:t>
            </w:r>
            <w:r w:rsidR="00D95471">
              <w:rPr>
                <w:rFonts w:cs="B Zar" w:hint="cs"/>
                <w:sz w:val="26"/>
                <w:szCs w:val="26"/>
                <w:rtl/>
              </w:rPr>
              <w:t>ً</w:t>
            </w:r>
            <w:r w:rsidRPr="00E11F67">
              <w:rPr>
                <w:rFonts w:cs="B Zar" w:hint="cs"/>
                <w:sz w:val="26"/>
                <w:szCs w:val="26"/>
                <w:rtl/>
              </w:rPr>
              <w:t xml:space="preserve"> 3- قرار دهد، جواب زهرا </w:t>
            </w:r>
            <w:r w:rsidR="00955190" w:rsidRPr="00E11F67">
              <w:rPr>
                <w:rFonts w:cs="B Zar" w:hint="cs"/>
                <w:sz w:val="26"/>
                <w:szCs w:val="26"/>
                <w:rtl/>
              </w:rPr>
              <w:t>چند می</w:t>
            </w:r>
            <w:r w:rsidR="00DA0977" w:rsidRPr="00E11F67">
              <w:rPr>
                <w:rFonts w:cs="B Zar"/>
                <w:sz w:val="26"/>
                <w:szCs w:val="26"/>
                <w:rtl/>
              </w:rPr>
              <w:softHyphen/>
            </w:r>
            <w:r w:rsidR="00955190" w:rsidRPr="00E11F67">
              <w:rPr>
                <w:rFonts w:cs="B Zar" w:hint="cs"/>
                <w:sz w:val="26"/>
                <w:szCs w:val="26"/>
                <w:rtl/>
              </w:rPr>
              <w:t>شود؟</w:t>
            </w:r>
          </w:p>
          <w:p w14:paraId="7E8315E8" w14:textId="6BA58F4E" w:rsidR="00955190" w:rsidRPr="00E11F67" w:rsidRDefault="00955190" w:rsidP="00E11F67">
            <w:pPr>
              <w:spacing w:after="0" w:line="240" w:lineRule="auto"/>
              <w:ind w:left="720" w:hanging="720"/>
              <w:jc w:val="both"/>
              <w:rPr>
                <w:rFonts w:cs="B Zar"/>
                <w:sz w:val="26"/>
                <w:szCs w:val="26"/>
                <w:rtl/>
              </w:rPr>
            </w:pPr>
            <w:r w:rsidRPr="00E11F67">
              <w:rPr>
                <w:rFonts w:cs="B Zar" w:hint="cs"/>
                <w:sz w:val="26"/>
                <w:szCs w:val="26"/>
                <w:rtl/>
              </w:rPr>
              <w:t>و در آخر معلم از یکتا خواست</w:t>
            </w:r>
            <w:r w:rsidR="00DA0977" w:rsidRPr="00E11F67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Pr="00E11F67">
              <w:rPr>
                <w:rFonts w:cs="B Zar" w:hint="cs"/>
                <w:sz w:val="26"/>
                <w:szCs w:val="26"/>
                <w:rtl/>
              </w:rPr>
              <w:t xml:space="preserve">به جای </w:t>
            </w:r>
            <w:r w:rsidR="00DA0977" w:rsidRPr="00E11F67">
              <w:rPr>
                <w:rFonts w:cs="B Zar"/>
                <w:sz w:val="26"/>
                <w:szCs w:val="26"/>
              </w:rPr>
              <w:t>a</w:t>
            </w:r>
            <w:r w:rsidR="00DA0977" w:rsidRPr="00E11F67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Pr="00E11F67">
              <w:rPr>
                <w:rFonts w:cs="B Zar" w:hint="cs"/>
                <w:sz w:val="26"/>
                <w:szCs w:val="26"/>
                <w:rtl/>
              </w:rPr>
              <w:t>عدد صفر قرار دهد ،جواب یکتا چند می</w:t>
            </w:r>
            <w:r w:rsidRPr="00E11F67">
              <w:rPr>
                <w:rFonts w:cs="B Zar"/>
                <w:sz w:val="26"/>
                <w:szCs w:val="26"/>
                <w:rtl/>
              </w:rPr>
              <w:softHyphen/>
            </w:r>
            <w:r w:rsidRPr="00E11F67">
              <w:rPr>
                <w:rFonts w:cs="B Zar" w:hint="cs"/>
                <w:sz w:val="26"/>
                <w:szCs w:val="26"/>
                <w:rtl/>
              </w:rPr>
              <w:t>شود؟</w:t>
            </w:r>
          </w:p>
          <w:p w14:paraId="675A62F6" w14:textId="2CE8811E" w:rsidR="00955190" w:rsidRPr="0085186A" w:rsidRDefault="00955190" w:rsidP="00E11F67">
            <w:pPr>
              <w:spacing w:after="0" w:line="240" w:lineRule="auto"/>
              <w:ind w:left="720" w:hanging="720"/>
              <w:jc w:val="both"/>
              <w:rPr>
                <w:rFonts w:cs="Calibri"/>
                <w:sz w:val="26"/>
                <w:szCs w:val="26"/>
              </w:rPr>
            </w:pPr>
            <w:r w:rsidRPr="00E11F67">
              <w:rPr>
                <w:rFonts w:cs="B Zar" w:hint="cs"/>
                <w:sz w:val="26"/>
                <w:szCs w:val="26"/>
                <w:rtl/>
              </w:rPr>
              <w:t>نتیجه</w:t>
            </w:r>
            <w:r w:rsidRPr="00E11F67">
              <w:rPr>
                <w:rFonts w:cs="B Zar"/>
                <w:sz w:val="26"/>
                <w:szCs w:val="26"/>
                <w:rtl/>
              </w:rPr>
              <w:softHyphen/>
            </w:r>
            <w:r w:rsidRPr="00E11F67">
              <w:rPr>
                <w:rFonts w:cs="B Zar" w:hint="cs"/>
                <w:sz w:val="26"/>
                <w:szCs w:val="26"/>
                <w:rtl/>
              </w:rPr>
              <w:t>ای که از این سه پاسخ برای حاصل عبارت</w:t>
            </w:r>
            <w:r w:rsidRPr="00E11F67">
              <w:rPr>
                <w:rFonts w:cs="B Zar"/>
                <w:position w:val="-14"/>
                <w:sz w:val="26"/>
                <w:szCs w:val="26"/>
              </w:rPr>
              <w:object w:dxaOrig="639" w:dyaOrig="400" w14:anchorId="719418DC">
                <v:shape id="_x0000_i1054" type="#_x0000_t75" style="width:31.7pt;height:20.15pt" o:ole="">
                  <v:imagedata r:id="rId62" o:title=""/>
                </v:shape>
                <o:OLEObject Type="Embed" ProgID="Equation.DSMT4" ShapeID="_x0000_i1054" DrawAspect="Content" ObjectID="_1807285341" r:id="rId63"/>
              </w:object>
            </w:r>
            <w:r w:rsidRPr="00E11F67">
              <w:rPr>
                <w:rFonts w:cs="B Zar" w:hint="cs"/>
                <w:sz w:val="26"/>
                <w:szCs w:val="26"/>
                <w:rtl/>
              </w:rPr>
              <w:t xml:space="preserve"> می</w:t>
            </w:r>
            <w:r w:rsidRPr="00E11F67">
              <w:rPr>
                <w:rFonts w:cs="B Zar"/>
                <w:sz w:val="26"/>
                <w:szCs w:val="26"/>
                <w:rtl/>
              </w:rPr>
              <w:softHyphen/>
            </w:r>
            <w:r w:rsidRPr="00E11F67">
              <w:rPr>
                <w:rFonts w:cs="B Zar" w:hint="cs"/>
                <w:sz w:val="26"/>
                <w:szCs w:val="26"/>
                <w:rtl/>
              </w:rPr>
              <w:t>توان گرفت را بنویسید.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3CA532" w14:textId="55E2F8A3" w:rsidR="00FB25AA" w:rsidRDefault="00FB25AA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7F69686B" w14:textId="77777777" w:rsidR="00D95471" w:rsidRDefault="00D95471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11937360" w14:textId="13C85511" w:rsidR="001D7702" w:rsidRPr="00FB25AA" w:rsidRDefault="00903C8B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/>
                <w:sz w:val="26"/>
                <w:szCs w:val="26"/>
              </w:rPr>
              <w:t>1/25</w:t>
            </w:r>
          </w:p>
        </w:tc>
      </w:tr>
      <w:tr w:rsidR="00342B8E" w:rsidRPr="00FB25AA" w14:paraId="285D0AC6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E34E68D" w14:textId="1B692E40" w:rsidR="00342B8E" w:rsidRPr="00D702F5" w:rsidRDefault="00FB25AA" w:rsidP="00825BAC">
            <w:pPr>
              <w:spacing w:after="0" w:line="240" w:lineRule="auto"/>
              <w:jc w:val="center"/>
              <w:rPr>
                <w:rtl/>
              </w:rPr>
            </w:pPr>
            <w:r w:rsidRPr="00D702F5">
              <w:t>6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DDAB294" w14:textId="0487AA5D" w:rsidR="001B5FF1" w:rsidRDefault="00DA0977" w:rsidP="002D7D2B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در</w:t>
            </w:r>
            <w:r w:rsidR="003B7615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>
              <w:rPr>
                <w:rFonts w:cs="B Zar" w:hint="cs"/>
                <w:sz w:val="26"/>
                <w:szCs w:val="26"/>
                <w:rtl/>
              </w:rPr>
              <w:t>یک دوره مسابقات فوتبال گروهی 4تیمی نتایج زیر بدست آمده:</w:t>
            </w:r>
          </w:p>
          <w:p w14:paraId="4EFE1F4C" w14:textId="04F43D03" w:rsidR="00DA0977" w:rsidRDefault="00DA0977" w:rsidP="002D7D2B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تیم</w:t>
            </w:r>
            <w:r w:rsidR="004D1627">
              <w:rPr>
                <w:rFonts w:cs="B Zar"/>
                <w:sz w:val="26"/>
                <w:szCs w:val="26"/>
                <w:rtl/>
              </w:rPr>
              <w:softHyphen/>
            </w:r>
            <w:r>
              <w:rPr>
                <w:rFonts w:cs="B Zar"/>
                <w:sz w:val="26"/>
                <w:szCs w:val="26"/>
              </w:rPr>
              <w:t>A</w:t>
            </w:r>
            <w:r w:rsidR="004D1627">
              <w:rPr>
                <w:rFonts w:cs="B Zar" w:hint="cs"/>
                <w:sz w:val="26"/>
                <w:szCs w:val="26"/>
                <w:rtl/>
              </w:rPr>
              <w:t xml:space="preserve">  </w:t>
            </w:r>
            <w:r w:rsidR="00002ACF">
              <w:rPr>
                <w:rFonts w:cs="B Zar" w:hint="cs"/>
                <w:sz w:val="26"/>
                <w:szCs w:val="26"/>
                <w:rtl/>
              </w:rPr>
              <w:t>2-1</w:t>
            </w:r>
            <w:r w:rsidR="004D1627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002ACF">
              <w:rPr>
                <w:rFonts w:cs="B Zar" w:hint="cs"/>
                <w:sz w:val="26"/>
                <w:szCs w:val="26"/>
                <w:rtl/>
              </w:rPr>
              <w:t>تیم</w:t>
            </w:r>
            <w:r w:rsidR="00002ACF">
              <w:rPr>
                <w:rFonts w:cs="B Zar"/>
                <w:sz w:val="26"/>
                <w:szCs w:val="26"/>
              </w:rPr>
              <w:t>B</w:t>
            </w:r>
            <w:r w:rsidR="00002ACF">
              <w:rPr>
                <w:rFonts w:cs="B Zar" w:hint="cs"/>
                <w:sz w:val="26"/>
                <w:szCs w:val="26"/>
                <w:rtl/>
              </w:rPr>
              <w:t xml:space="preserve">       تیم</w:t>
            </w:r>
            <w:r w:rsidR="00002ACF">
              <w:rPr>
                <w:rFonts w:cs="B Zar"/>
                <w:sz w:val="26"/>
                <w:szCs w:val="26"/>
              </w:rPr>
              <w:t>A</w:t>
            </w:r>
            <w:r w:rsidR="00002ACF">
              <w:rPr>
                <w:rFonts w:cs="B Zar" w:hint="cs"/>
                <w:sz w:val="26"/>
                <w:szCs w:val="26"/>
                <w:rtl/>
              </w:rPr>
              <w:t xml:space="preserve"> 1- 3 ت</w:t>
            </w:r>
            <w:r w:rsidR="00D213BC">
              <w:rPr>
                <w:rFonts w:cs="B Zar" w:hint="cs"/>
                <w:sz w:val="26"/>
                <w:szCs w:val="26"/>
                <w:rtl/>
              </w:rPr>
              <w:t>ی</w:t>
            </w:r>
            <w:r w:rsidR="00002ACF">
              <w:rPr>
                <w:rFonts w:cs="B Zar" w:hint="cs"/>
                <w:sz w:val="26"/>
                <w:szCs w:val="26"/>
                <w:rtl/>
              </w:rPr>
              <w:t>م</w:t>
            </w:r>
            <w:r w:rsidR="00002ACF">
              <w:rPr>
                <w:rFonts w:cs="B Zar"/>
                <w:sz w:val="26"/>
                <w:szCs w:val="26"/>
              </w:rPr>
              <w:t>C</w:t>
            </w:r>
            <w:r w:rsidR="00002ACF">
              <w:rPr>
                <w:rFonts w:cs="B Zar" w:hint="cs"/>
                <w:sz w:val="26"/>
                <w:szCs w:val="26"/>
                <w:rtl/>
              </w:rPr>
              <w:t xml:space="preserve">              تیم</w:t>
            </w:r>
            <w:r w:rsidR="00D95471">
              <w:rPr>
                <w:rFonts w:cs="B Zar"/>
                <w:sz w:val="26"/>
                <w:szCs w:val="26"/>
                <w:rtl/>
              </w:rPr>
              <w:softHyphen/>
            </w:r>
            <w:r w:rsidR="00002ACF">
              <w:rPr>
                <w:rFonts w:cs="B Zar"/>
                <w:sz w:val="26"/>
                <w:szCs w:val="26"/>
              </w:rPr>
              <w:t>A</w:t>
            </w:r>
            <w:r w:rsidR="00D95471">
              <w:rPr>
                <w:rFonts w:cs="B Zar" w:hint="cs"/>
                <w:sz w:val="26"/>
                <w:szCs w:val="26"/>
                <w:rtl/>
              </w:rPr>
              <w:t xml:space="preserve">  </w:t>
            </w:r>
            <w:r w:rsidR="00002ACF">
              <w:rPr>
                <w:rFonts w:cs="B Zar" w:hint="cs"/>
                <w:sz w:val="26"/>
                <w:szCs w:val="26"/>
                <w:rtl/>
              </w:rPr>
              <w:t>1- 1</w:t>
            </w:r>
            <w:r w:rsidR="00D95471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002ACF">
              <w:rPr>
                <w:rFonts w:cs="B Zar" w:hint="cs"/>
                <w:sz w:val="26"/>
                <w:szCs w:val="26"/>
                <w:rtl/>
              </w:rPr>
              <w:t>تیم</w:t>
            </w:r>
            <w:r w:rsidR="00002ACF">
              <w:rPr>
                <w:rFonts w:cs="B Zar"/>
                <w:sz w:val="26"/>
                <w:szCs w:val="26"/>
              </w:rPr>
              <w:t>D</w:t>
            </w:r>
            <w:r w:rsidR="00002ACF">
              <w:rPr>
                <w:rFonts w:cs="B Zar" w:hint="cs"/>
                <w:sz w:val="26"/>
                <w:szCs w:val="26"/>
                <w:rtl/>
              </w:rPr>
              <w:t xml:space="preserve">                 تیم</w:t>
            </w:r>
            <w:r w:rsidR="00002ACF">
              <w:rPr>
                <w:rFonts w:cs="B Zar"/>
                <w:sz w:val="26"/>
                <w:szCs w:val="26"/>
              </w:rPr>
              <w:t>D</w:t>
            </w:r>
            <w:r w:rsidR="00002ACF">
              <w:rPr>
                <w:rFonts w:cs="B Zar" w:hint="cs"/>
                <w:sz w:val="26"/>
                <w:szCs w:val="26"/>
                <w:rtl/>
              </w:rPr>
              <w:t xml:space="preserve"> 0- 3 تیم </w:t>
            </w:r>
            <w:r w:rsidR="00D213BC">
              <w:rPr>
                <w:rFonts w:cs="B Zar"/>
                <w:sz w:val="26"/>
                <w:szCs w:val="26"/>
              </w:rPr>
              <w:t>C</w:t>
            </w:r>
            <w:r w:rsidR="00D213BC">
              <w:rPr>
                <w:rFonts w:cs="B Zar" w:hint="cs"/>
                <w:sz w:val="26"/>
                <w:szCs w:val="26"/>
                <w:rtl/>
              </w:rPr>
              <w:t xml:space="preserve">           </w:t>
            </w:r>
          </w:p>
          <w:p w14:paraId="3E64E709" w14:textId="77777777" w:rsidR="00D213BC" w:rsidRDefault="00D213BC" w:rsidP="002D7D2B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کدام نتیجه</w:t>
            </w:r>
            <w:r>
              <w:rPr>
                <w:rFonts w:cs="B Zar"/>
                <w:sz w:val="26"/>
                <w:szCs w:val="26"/>
                <w:rtl/>
              </w:rPr>
              <w:softHyphen/>
            </w:r>
            <w:r>
              <w:rPr>
                <w:rFonts w:cs="B Zar" w:hint="cs"/>
                <w:sz w:val="26"/>
                <w:szCs w:val="26"/>
                <w:rtl/>
              </w:rPr>
              <w:t>گیری درست و کدام نادرست است؟</w:t>
            </w:r>
          </w:p>
          <w:p w14:paraId="6EDC204C" w14:textId="38C84055" w:rsidR="00D213BC" w:rsidRDefault="00D213BC" w:rsidP="002D7D2B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الف) </w:t>
            </w:r>
            <w:r w:rsidR="001E750F">
              <w:rPr>
                <w:rFonts w:cs="B Zar" w:hint="cs"/>
                <w:sz w:val="26"/>
                <w:szCs w:val="26"/>
                <w:rtl/>
              </w:rPr>
              <w:t xml:space="preserve">طبق نتایج این چهار بازی ؛ </w:t>
            </w:r>
            <w:r>
              <w:rPr>
                <w:rFonts w:cs="B Zar" w:hint="cs"/>
                <w:sz w:val="26"/>
                <w:szCs w:val="26"/>
                <w:rtl/>
              </w:rPr>
              <w:t xml:space="preserve">تیم </w:t>
            </w:r>
            <w:r>
              <w:rPr>
                <w:rFonts w:cs="B Zar"/>
                <w:sz w:val="26"/>
                <w:szCs w:val="26"/>
              </w:rPr>
              <w:t>C</w:t>
            </w:r>
            <w:r>
              <w:rPr>
                <w:rFonts w:cs="B Zar" w:hint="cs"/>
                <w:sz w:val="26"/>
                <w:szCs w:val="26"/>
                <w:rtl/>
              </w:rPr>
              <w:t xml:space="preserve"> قویترین تیم بین چهار تیم است.</w:t>
            </w:r>
          </w:p>
          <w:p w14:paraId="5E7D7B20" w14:textId="5794906D" w:rsidR="00D213BC" w:rsidRPr="00FB25AA" w:rsidRDefault="00D213BC" w:rsidP="002D7D2B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ب) تیم </w:t>
            </w:r>
            <w:r>
              <w:rPr>
                <w:rFonts w:cs="B Zar"/>
                <w:sz w:val="26"/>
                <w:szCs w:val="26"/>
              </w:rPr>
              <w:t>B</w:t>
            </w:r>
            <w:r>
              <w:rPr>
                <w:rFonts w:cs="B Zar" w:hint="cs"/>
                <w:sz w:val="26"/>
                <w:szCs w:val="26"/>
                <w:rtl/>
              </w:rPr>
              <w:t xml:space="preserve"> ه</w:t>
            </w:r>
            <w:r w:rsidR="00601983">
              <w:rPr>
                <w:rFonts w:cs="B Zar" w:hint="cs"/>
                <w:sz w:val="26"/>
                <w:szCs w:val="26"/>
                <w:rtl/>
              </w:rPr>
              <w:t>ر</w:t>
            </w:r>
            <w:r>
              <w:rPr>
                <w:rFonts w:cs="B Zar" w:hint="cs"/>
                <w:sz w:val="26"/>
                <w:szCs w:val="26"/>
                <w:rtl/>
              </w:rPr>
              <w:t xml:space="preserve">وقت </w:t>
            </w:r>
            <w:r w:rsidR="00601983">
              <w:rPr>
                <w:rFonts w:cs="B Zar" w:hint="cs"/>
                <w:sz w:val="26"/>
                <w:szCs w:val="26"/>
                <w:rtl/>
              </w:rPr>
              <w:t>با لباس سفید به میدان رفته است برنده شده پس در بازی بعدی با تیم</w:t>
            </w:r>
            <w:r w:rsidR="00601983">
              <w:rPr>
                <w:rFonts w:cs="B Zar"/>
                <w:sz w:val="26"/>
                <w:szCs w:val="26"/>
              </w:rPr>
              <w:t>C</w:t>
            </w:r>
            <w:r w:rsidR="00601983">
              <w:rPr>
                <w:rFonts w:cs="B Zar" w:hint="cs"/>
                <w:sz w:val="26"/>
                <w:szCs w:val="26"/>
                <w:rtl/>
              </w:rPr>
              <w:t xml:space="preserve"> اگر لباس سفید بپوشد برنده می</w:t>
            </w:r>
            <w:r w:rsidR="00601983">
              <w:rPr>
                <w:rFonts w:cs="B Zar"/>
                <w:sz w:val="26"/>
                <w:szCs w:val="26"/>
                <w:rtl/>
              </w:rPr>
              <w:softHyphen/>
            </w:r>
            <w:r w:rsidR="00601983">
              <w:rPr>
                <w:rFonts w:cs="B Zar" w:hint="cs"/>
                <w:sz w:val="26"/>
                <w:szCs w:val="26"/>
                <w:rtl/>
              </w:rPr>
              <w:t>شود.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2C2364C" w14:textId="56DD8FD8" w:rsidR="00342B8E" w:rsidRDefault="00342B8E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0CE44157" w14:textId="77777777" w:rsidR="001D7702" w:rsidRPr="00FB25AA" w:rsidRDefault="001D7702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0EE9548B" w14:textId="06C75330" w:rsidR="007F2BBB" w:rsidRPr="00FB25AA" w:rsidRDefault="00735E8B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/>
                <w:sz w:val="26"/>
                <w:szCs w:val="26"/>
              </w:rPr>
              <w:t>0/5</w:t>
            </w:r>
          </w:p>
        </w:tc>
      </w:tr>
      <w:tr w:rsidR="00264B83" w:rsidRPr="00FB25AA" w14:paraId="73FB98B2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3AE0439" w14:textId="6829CAAD" w:rsidR="00264B83" w:rsidRPr="00D702F5" w:rsidRDefault="001E750F" w:rsidP="00825BAC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5E4D481" w14:textId="28D53C16" w:rsidR="00FD5322" w:rsidRPr="008E4F5A" w:rsidRDefault="00601983" w:rsidP="00D95471">
            <w:pPr>
              <w:spacing w:after="0" w:line="240" w:lineRule="auto"/>
              <w:jc w:val="both"/>
              <w:rPr>
                <w:rFonts w:cs="Calibri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مثلثی با اضلاع </w:t>
            </w:r>
            <w:r w:rsidR="008E4F5A">
              <w:rPr>
                <w:rFonts w:cs="B Zar" w:hint="cs"/>
                <w:sz w:val="26"/>
                <w:szCs w:val="26"/>
                <w:rtl/>
              </w:rPr>
              <w:t>2 و</w:t>
            </w:r>
            <w:r w:rsidR="008E4F5A">
              <w:rPr>
                <w:rFonts w:cs="B Zar"/>
                <w:sz w:val="26"/>
                <w:szCs w:val="26"/>
              </w:rPr>
              <w:t>x</w:t>
            </w:r>
            <w:r w:rsidR="008E4F5A">
              <w:rPr>
                <w:rFonts w:cs="B Zar" w:hint="cs"/>
                <w:sz w:val="26"/>
                <w:szCs w:val="26"/>
                <w:rtl/>
              </w:rPr>
              <w:t xml:space="preserve"> و5 با مثلث دیگری به اضلاع 5 و 5/7 و </w:t>
            </w:r>
            <w:r w:rsidR="008E4F5A">
              <w:rPr>
                <w:rFonts w:cs="B Zar"/>
                <w:sz w:val="26"/>
                <w:szCs w:val="26"/>
              </w:rPr>
              <w:t>y</w:t>
            </w:r>
            <w:r w:rsidR="008E4F5A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D95471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8E4F5A">
              <w:rPr>
                <w:rFonts w:cs="B Zar" w:hint="cs"/>
                <w:sz w:val="26"/>
                <w:szCs w:val="26"/>
                <w:rtl/>
              </w:rPr>
              <w:t>متشابه</w:t>
            </w:r>
            <w:r w:rsidR="008E4F5A">
              <w:rPr>
                <w:rFonts w:cs="B Zar"/>
                <w:sz w:val="26"/>
                <w:szCs w:val="26"/>
                <w:rtl/>
              </w:rPr>
              <w:softHyphen/>
            </w:r>
            <w:r w:rsidR="008E4F5A">
              <w:rPr>
                <w:rFonts w:cs="B Zar" w:hint="cs"/>
                <w:sz w:val="26"/>
                <w:szCs w:val="26"/>
                <w:rtl/>
              </w:rPr>
              <w:t>اند. محیط مثلث بزرگ را بدست آورید. ( اضلاع مثلث</w:t>
            </w:r>
            <w:r w:rsidR="004D1627">
              <w:rPr>
                <w:rFonts w:cs="B Zar"/>
                <w:sz w:val="26"/>
                <w:szCs w:val="26"/>
                <w:rtl/>
              </w:rPr>
              <w:softHyphen/>
            </w:r>
            <w:r w:rsidR="008E4F5A">
              <w:rPr>
                <w:rFonts w:cs="B Zar" w:hint="cs"/>
                <w:sz w:val="26"/>
                <w:szCs w:val="26"/>
                <w:rtl/>
              </w:rPr>
              <w:t xml:space="preserve">ها از </w:t>
            </w:r>
            <w:r w:rsidR="00130093">
              <w:rPr>
                <w:rFonts w:cs="B Zar" w:hint="cs"/>
                <w:sz w:val="26"/>
                <w:szCs w:val="26"/>
                <w:rtl/>
              </w:rPr>
              <w:t>سمت راست از کوچک به بزرگ نوشته شده</w:t>
            </w:r>
            <w:r w:rsidR="00130093">
              <w:rPr>
                <w:rFonts w:cs="B Zar"/>
                <w:sz w:val="26"/>
                <w:szCs w:val="26"/>
                <w:rtl/>
              </w:rPr>
              <w:softHyphen/>
            </w:r>
            <w:r w:rsidR="00130093">
              <w:rPr>
                <w:rFonts w:cs="B Zar" w:hint="cs"/>
                <w:sz w:val="26"/>
                <w:szCs w:val="26"/>
                <w:rtl/>
              </w:rPr>
              <w:t>اند)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81E0D00" w14:textId="77777777" w:rsidR="00600885" w:rsidRPr="00FB25AA" w:rsidRDefault="00600885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36B90B84" w14:textId="180F71E5" w:rsidR="00600885" w:rsidRPr="00FB25AA" w:rsidRDefault="00683634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25</w:t>
            </w:r>
            <w:r w:rsidR="007F2BBB" w:rsidRPr="00FB25AA">
              <w:rPr>
                <w:rFonts w:cs="B Compset" w:hint="cs"/>
                <w:sz w:val="26"/>
                <w:szCs w:val="26"/>
                <w:rtl/>
              </w:rPr>
              <w:t>/1</w:t>
            </w:r>
          </w:p>
        </w:tc>
      </w:tr>
      <w:tr w:rsidR="00264B83" w:rsidRPr="00FB25AA" w14:paraId="7F1FBC5F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7D34B72" w14:textId="146464A9" w:rsidR="00264B83" w:rsidRPr="00D702F5" w:rsidRDefault="001E750F" w:rsidP="00825BAC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0A77D6A" w14:textId="77777777" w:rsidR="00683634" w:rsidRDefault="00130093" w:rsidP="00601983">
            <w:pPr>
              <w:spacing w:after="0" w:line="240" w:lineRule="auto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الف) حاصل عبارت زیر را به ساده ترین صورت بنویسید.</w:t>
            </w:r>
          </w:p>
          <w:p w14:paraId="232FBA4C" w14:textId="77777777" w:rsidR="00130093" w:rsidRDefault="00A74069" w:rsidP="00A74069">
            <w:pPr>
              <w:spacing w:after="0" w:line="240" w:lineRule="auto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                                                                                                                            =</w:t>
            </w:r>
            <w:r w:rsidRPr="00097403">
              <w:rPr>
                <w:rFonts w:cs="B Zar"/>
                <w:position w:val="-8"/>
                <w:sz w:val="26"/>
                <w:szCs w:val="26"/>
              </w:rPr>
              <w:object w:dxaOrig="3000" w:dyaOrig="380" w14:anchorId="0D22BFE5">
                <v:shape id="_x0000_i1055" type="#_x0000_t75" style="width:150.35pt;height:18.45pt" o:ole="">
                  <v:imagedata r:id="rId64" o:title=""/>
                </v:shape>
                <o:OLEObject Type="Embed" ProgID="Equation.DSMT4" ShapeID="_x0000_i1055" DrawAspect="Content" ObjectID="_1807285342" r:id="rId65"/>
              </w:object>
            </w:r>
          </w:p>
          <w:p w14:paraId="470BCF65" w14:textId="77777777" w:rsidR="00A74069" w:rsidRDefault="00A74069" w:rsidP="00A74069">
            <w:pPr>
              <w:spacing w:after="0" w:line="240" w:lineRule="auto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ب) کسر زیر را گویا کنید.                                                                 </w:t>
            </w:r>
          </w:p>
          <w:p w14:paraId="5981BA3C" w14:textId="311E299F" w:rsidR="00A74069" w:rsidRPr="00FB25AA" w:rsidRDefault="00A74069" w:rsidP="00A74069">
            <w:pPr>
              <w:spacing w:after="0" w:line="240" w:lineRule="auto"/>
              <w:jc w:val="right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=</w:t>
            </w:r>
            <w:r w:rsidRPr="00A74069">
              <w:rPr>
                <w:rFonts w:cs="B Zar"/>
                <w:position w:val="-30"/>
                <w:sz w:val="26"/>
                <w:szCs w:val="26"/>
              </w:rPr>
              <w:object w:dxaOrig="420" w:dyaOrig="720" w14:anchorId="74BD0638">
                <v:shape id="_x0000_i1056" type="#_x0000_t75" style="width:20.75pt;height:36.3pt" o:ole="">
                  <v:imagedata r:id="rId66" o:title=""/>
                </v:shape>
                <o:OLEObject Type="Embed" ProgID="Equation.DSMT4" ShapeID="_x0000_i1056" DrawAspect="Content" ObjectID="_1807285343" r:id="rId67"/>
              </w:objec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95F0898" w14:textId="0088E7A4" w:rsidR="004A5726" w:rsidRDefault="004A5726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1F2B2060" w14:textId="77777777" w:rsidR="001D7702" w:rsidRPr="00FB25AA" w:rsidRDefault="001D7702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05112E09" w14:textId="73F9ED77" w:rsidR="00FD777B" w:rsidRPr="00FB25AA" w:rsidRDefault="00903C8B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/>
                <w:sz w:val="26"/>
                <w:szCs w:val="26"/>
              </w:rPr>
              <w:t>1/5</w:t>
            </w:r>
          </w:p>
        </w:tc>
      </w:tr>
      <w:tr w:rsidR="00FD777B" w:rsidRPr="00FB25AA" w14:paraId="4EDF8516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C21C481" w14:textId="5CE747E2" w:rsidR="00FD777B" w:rsidRPr="00D702F5" w:rsidRDefault="001E750F" w:rsidP="00825BAC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8754B79" w14:textId="35C534A0" w:rsidR="007E5E8B" w:rsidRDefault="00E33D2E" w:rsidP="007E5E8B">
            <w:pPr>
              <w:spacing w:after="0" w:line="240" w:lineRule="auto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جاهای خالی را با توجه به اتحادها کامل ک</w:t>
            </w:r>
            <w:r w:rsidR="003444EF">
              <w:rPr>
                <w:rFonts w:cs="B Zar" w:hint="cs"/>
                <w:sz w:val="26"/>
                <w:szCs w:val="26"/>
                <w:rtl/>
              </w:rPr>
              <w:t>نید.</w:t>
            </w:r>
          </w:p>
          <w:p w14:paraId="6980B08B" w14:textId="03701D1C" w:rsidR="003444EF" w:rsidRDefault="003444EF" w:rsidP="003444EF">
            <w:pPr>
              <w:spacing w:after="0" w:line="240" w:lineRule="auto"/>
              <w:jc w:val="right"/>
              <w:rPr>
                <w:rFonts w:cs="B Zar"/>
                <w:sz w:val="26"/>
                <w:szCs w:val="26"/>
              </w:rPr>
            </w:pPr>
            <w:r w:rsidRPr="003444EF">
              <w:rPr>
                <w:rFonts w:cs="B Zar"/>
                <w:position w:val="-18"/>
                <w:sz w:val="26"/>
                <w:szCs w:val="26"/>
              </w:rPr>
              <w:object w:dxaOrig="3320" w:dyaOrig="480" w14:anchorId="210FBD38">
                <v:shape id="_x0000_i1057" type="#_x0000_t75" style="width:165.9pt;height:24.2pt" o:ole="">
                  <v:imagedata r:id="rId68" o:title=""/>
                </v:shape>
                <o:OLEObject Type="Embed" ProgID="Equation.DSMT4" ShapeID="_x0000_i1057" DrawAspect="Content" ObjectID="_1807285344" r:id="rId69"/>
              </w:object>
            </w:r>
          </w:p>
          <w:p w14:paraId="167C754A" w14:textId="3995F218" w:rsidR="00E33D2E" w:rsidRPr="00247256" w:rsidRDefault="007E5E8B" w:rsidP="003444EF">
            <w:pPr>
              <w:spacing w:after="0" w:line="240" w:lineRule="auto"/>
              <w:jc w:val="right"/>
              <w:rPr>
                <w:rFonts w:cs="B Zar"/>
                <w:sz w:val="26"/>
                <w:szCs w:val="26"/>
              </w:rPr>
            </w:pPr>
            <w:r w:rsidRPr="007E5E8B">
              <w:rPr>
                <w:rFonts w:cs="B Zar"/>
                <w:position w:val="-26"/>
                <w:sz w:val="26"/>
                <w:szCs w:val="26"/>
              </w:rPr>
              <w:object w:dxaOrig="2540" w:dyaOrig="680" w14:anchorId="2BBCED6C">
                <v:shape id="_x0000_i1058" type="#_x0000_t75" style="width:126.7pt;height:34pt" o:ole="">
                  <v:imagedata r:id="rId70" o:title=""/>
                </v:shape>
                <o:OLEObject Type="Embed" ProgID="Equation.DSMT4" ShapeID="_x0000_i1058" DrawAspect="Content" ObjectID="_1807285345" r:id="rId71"/>
              </w:objec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73FDAED" w14:textId="77777777" w:rsidR="00FD777B" w:rsidRPr="00FB25AA" w:rsidRDefault="00FD777B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3FAC44FD" w14:textId="07BE7C16" w:rsidR="007F2BBB" w:rsidRPr="00FB25AA" w:rsidRDefault="007F2BBB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 w:rsidRPr="00FB25AA">
              <w:rPr>
                <w:rFonts w:cs="B Compset" w:hint="cs"/>
                <w:sz w:val="26"/>
                <w:szCs w:val="26"/>
                <w:rtl/>
              </w:rPr>
              <w:t>1</w:t>
            </w:r>
          </w:p>
        </w:tc>
      </w:tr>
      <w:tr w:rsidR="00264B83" w:rsidRPr="00FB25AA" w14:paraId="4E349634" w14:textId="77777777" w:rsidTr="004E3B60">
        <w:trPr>
          <w:trHeight w:val="291"/>
        </w:trPr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71FEF1B" w14:textId="21609A75" w:rsidR="00264B83" w:rsidRPr="00D702F5" w:rsidRDefault="001E750F" w:rsidP="00825BAC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77713EF" w14:textId="5E4C6FB8" w:rsidR="00FB39CB" w:rsidRDefault="005C46BC" w:rsidP="00BF4E52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مجموعه جواب نامعادله زیر را بدست آورید و روی محور نشان دهید.</w:t>
            </w:r>
          </w:p>
          <w:p w14:paraId="3566D809" w14:textId="6A2085FA" w:rsidR="005C46BC" w:rsidRPr="00FB25AA" w:rsidRDefault="005C46BC" w:rsidP="005C46BC">
            <w:pPr>
              <w:spacing w:after="0" w:line="240" w:lineRule="auto"/>
              <w:jc w:val="right"/>
              <w:rPr>
                <w:rFonts w:cs="B Zar"/>
                <w:sz w:val="26"/>
                <w:szCs w:val="26"/>
              </w:rPr>
            </w:pPr>
            <w:r w:rsidRPr="005C46BC">
              <w:rPr>
                <w:rFonts w:cs="B Zar"/>
                <w:position w:val="-26"/>
                <w:sz w:val="26"/>
                <w:szCs w:val="26"/>
              </w:rPr>
              <w:object w:dxaOrig="2180" w:dyaOrig="680" w14:anchorId="3FE96BA2">
                <v:shape id="_x0000_i1059" type="#_x0000_t75" style="width:108.85pt;height:34pt" o:ole="">
                  <v:imagedata r:id="rId72" o:title=""/>
                </v:shape>
                <o:OLEObject Type="Embed" ProgID="Equation.DSMT4" ShapeID="_x0000_i1059" DrawAspect="Content" ObjectID="_1807285346" r:id="rId73"/>
              </w:object>
            </w:r>
          </w:p>
          <w:p w14:paraId="7AD8B77F" w14:textId="0E11E7CF" w:rsidR="00EB429E" w:rsidRPr="00FB25AA" w:rsidRDefault="00EB429E" w:rsidP="00BF4E52">
            <w:pPr>
              <w:spacing w:after="0" w:line="240" w:lineRule="auto"/>
              <w:jc w:val="both"/>
              <w:rPr>
                <w:rFonts w:cs="B Zar"/>
                <w:sz w:val="26"/>
                <w:szCs w:val="26"/>
                <w:rtl/>
              </w:rPr>
            </w:pP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D744624" w14:textId="77777777" w:rsidR="00432756" w:rsidRPr="00FB25AA" w:rsidRDefault="00432756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6856A108" w14:textId="77777777" w:rsidR="00EB429E" w:rsidRPr="00FB25AA" w:rsidRDefault="00EB429E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320A3F8B" w14:textId="3DBA2940" w:rsidR="00EB429E" w:rsidRPr="00FB25AA" w:rsidRDefault="00C56229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25/1</w:t>
            </w:r>
            <w:bookmarkStart w:id="0" w:name="_GoBack"/>
            <w:bookmarkEnd w:id="0"/>
          </w:p>
        </w:tc>
      </w:tr>
      <w:tr w:rsidR="00E60C5D" w:rsidRPr="00FB25AA" w14:paraId="5EE4051C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F7F2EC3" w14:textId="78EA8FE9" w:rsidR="00E60C5D" w:rsidRPr="00D702F5" w:rsidRDefault="001E750F" w:rsidP="00E60C5D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  <w:r w:rsidR="007A6DF4">
              <w:rPr>
                <w:rFonts w:hint="cs"/>
                <w:rtl/>
              </w:rPr>
              <w:t>1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F4CF69" w14:textId="77777777" w:rsidR="00E60C5D" w:rsidRDefault="00AB070A" w:rsidP="00AB070A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الف ) خط </w:t>
            </w:r>
            <w:r w:rsidRPr="00AB070A">
              <w:rPr>
                <w:rFonts w:cs="B Zar"/>
                <w:position w:val="-26"/>
                <w:sz w:val="26"/>
                <w:szCs w:val="26"/>
              </w:rPr>
              <w:object w:dxaOrig="1140" w:dyaOrig="680" w14:anchorId="159E431B">
                <v:shape id="_x0000_i1060" type="#_x0000_t75" style="width:57pt;height:34pt" o:ole="">
                  <v:imagedata r:id="rId74" o:title=""/>
                </v:shape>
                <o:OLEObject Type="Embed" ProgID="Equation.DSMT4" ShapeID="_x0000_i1060" DrawAspect="Content" ObjectID="_1807285347" r:id="rId75"/>
              </w:object>
            </w:r>
            <w:r>
              <w:rPr>
                <w:rFonts w:cs="B Zar"/>
                <w:sz w:val="26"/>
                <w:szCs w:val="26"/>
              </w:rPr>
              <w:t xml:space="preserve"> </w:t>
            </w:r>
            <w:r>
              <w:rPr>
                <w:rFonts w:cs="B Zar" w:hint="cs"/>
                <w:sz w:val="26"/>
                <w:szCs w:val="26"/>
                <w:rtl/>
              </w:rPr>
              <w:t xml:space="preserve"> را رسم کنید.</w:t>
            </w:r>
          </w:p>
          <w:p w14:paraId="36ADD242" w14:textId="0E9DF4E9" w:rsidR="00AB070A" w:rsidRPr="00FB25AA" w:rsidRDefault="00AB070A" w:rsidP="00AB070A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ب) مختصات نقطه</w:t>
            </w:r>
            <w:r>
              <w:rPr>
                <w:rFonts w:cs="B Zar"/>
                <w:sz w:val="26"/>
                <w:szCs w:val="26"/>
                <w:rtl/>
              </w:rPr>
              <w:softHyphen/>
            </w:r>
            <w:r>
              <w:rPr>
                <w:rFonts w:cs="B Zar" w:hint="cs"/>
                <w:sz w:val="26"/>
                <w:szCs w:val="26"/>
                <w:rtl/>
              </w:rPr>
              <w:t>ای به عرض 2 را روی این خط ب</w:t>
            </w:r>
            <w:r w:rsidR="004E5A95">
              <w:rPr>
                <w:rFonts w:cs="B Zar" w:hint="cs"/>
                <w:sz w:val="26"/>
                <w:szCs w:val="26"/>
                <w:rtl/>
              </w:rPr>
              <w:t>دست آورید.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F745364" w14:textId="77777777" w:rsidR="00E60C5D" w:rsidRPr="00FB25AA" w:rsidRDefault="00E60C5D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43318C66" w14:textId="422169DC" w:rsidR="00E60C5D" w:rsidRPr="00FB25AA" w:rsidRDefault="004D59D7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/>
                <w:sz w:val="26"/>
                <w:szCs w:val="26"/>
              </w:rPr>
              <w:t>1/5</w:t>
            </w:r>
          </w:p>
        </w:tc>
      </w:tr>
      <w:tr w:rsidR="00FB2764" w:rsidRPr="00FB25AA" w14:paraId="74EFB99A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6E75005" w14:textId="5DC7A439" w:rsidR="00FB2764" w:rsidRPr="00D702F5" w:rsidRDefault="007A6DF4" w:rsidP="00E60C5D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2F58624" w14:textId="333D292C" w:rsidR="00097403" w:rsidRPr="00FB25AA" w:rsidRDefault="004E5A95" w:rsidP="004E5A95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معادله خطی بنویسید که با خط </w:t>
            </w:r>
            <w:r w:rsidRPr="004E5A95">
              <w:rPr>
                <w:rFonts w:cs="B Zar"/>
                <w:position w:val="-10"/>
                <w:sz w:val="26"/>
                <w:szCs w:val="26"/>
              </w:rPr>
              <w:object w:dxaOrig="1200" w:dyaOrig="300" w14:anchorId="42DB97B0">
                <v:shape id="_x0000_i1061" type="#_x0000_t75" style="width:59.9pt;height:15pt" o:ole="">
                  <v:imagedata r:id="rId76" o:title=""/>
                </v:shape>
                <o:OLEObject Type="Embed" ProgID="Equation.DSMT4" ShapeID="_x0000_i1061" DrawAspect="Content" ObjectID="_1807285348" r:id="rId77"/>
              </w:object>
            </w:r>
            <w:r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4E4076">
              <w:rPr>
                <w:rFonts w:cs="B Zar" w:hint="cs"/>
                <w:sz w:val="26"/>
                <w:szCs w:val="26"/>
                <w:rtl/>
              </w:rPr>
              <w:t>موازی باشد و از نقطه</w:t>
            </w:r>
            <w:r w:rsidR="004E4076">
              <w:rPr>
                <w:rFonts w:cs="B Zar"/>
                <w:sz w:val="26"/>
                <w:szCs w:val="26"/>
                <w:rtl/>
              </w:rPr>
              <w:softHyphen/>
            </w:r>
            <w:r w:rsidR="004E4076">
              <w:rPr>
                <w:rFonts w:cs="B Zar" w:hint="cs"/>
                <w:sz w:val="26"/>
                <w:szCs w:val="26"/>
                <w:rtl/>
              </w:rPr>
              <w:t xml:space="preserve">ی </w:t>
            </w:r>
            <w:r w:rsidR="004E4076" w:rsidRPr="004E4076">
              <w:rPr>
                <w:rFonts w:cs="B Zar"/>
                <w:position w:val="-32"/>
                <w:sz w:val="26"/>
                <w:szCs w:val="26"/>
              </w:rPr>
              <w:object w:dxaOrig="540" w:dyaOrig="780" w14:anchorId="28BC5C2F">
                <v:shape id="_x0000_i1062" type="#_x0000_t75" style="width:27.05pt;height:39.15pt" o:ole="">
                  <v:imagedata r:id="rId78" o:title=""/>
                </v:shape>
                <o:OLEObject Type="Embed" ProgID="Equation.DSMT4" ShapeID="_x0000_i1062" DrawAspect="Content" ObjectID="_1807285349" r:id="rId79"/>
              </w:object>
            </w:r>
            <w:r w:rsidR="00CD22C3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4E4076">
              <w:rPr>
                <w:rFonts w:cs="B Zar" w:hint="cs"/>
                <w:sz w:val="26"/>
                <w:szCs w:val="26"/>
                <w:rtl/>
              </w:rPr>
              <w:t>بگذرد.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027E100" w14:textId="6A84EB5F" w:rsidR="001D7702" w:rsidRPr="00FB25AA" w:rsidRDefault="004D59D7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/>
                <w:sz w:val="26"/>
                <w:szCs w:val="26"/>
              </w:rPr>
              <w:t>1</w:t>
            </w:r>
          </w:p>
        </w:tc>
      </w:tr>
      <w:tr w:rsidR="007A6DF4" w:rsidRPr="00FB25AA" w14:paraId="03870C08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26AB590" w14:textId="2F4CFB95" w:rsidR="007A6DF4" w:rsidRDefault="002266B1" w:rsidP="00E60C5D">
            <w:pPr>
              <w:spacing w:after="0" w:line="240" w:lineRule="auto"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lastRenderedPageBreak/>
              <w:t>13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F52F00C" w14:textId="77777777" w:rsidR="007A6DF4" w:rsidRDefault="00AA29F8" w:rsidP="004E5A95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 xml:space="preserve">یک کشاورز باغی به شکل مستطیل دارد که طول آن 14 متر از عرض آن بیشتر است </w:t>
            </w:r>
            <w:r w:rsidR="00BE2720">
              <w:rPr>
                <w:rFonts w:cs="B Zar" w:hint="cs"/>
                <w:sz w:val="26"/>
                <w:szCs w:val="26"/>
                <w:rtl/>
              </w:rPr>
              <w:t xml:space="preserve"> و از یک طرف </w:t>
            </w:r>
            <w:r w:rsidR="00AC60A2">
              <w:rPr>
                <w:rFonts w:cs="B Zar" w:hint="cs"/>
                <w:sz w:val="26"/>
                <w:szCs w:val="26"/>
                <w:rtl/>
              </w:rPr>
              <w:t>(</w:t>
            </w:r>
            <w:r w:rsidR="00BE2720">
              <w:rPr>
                <w:rFonts w:cs="B Zar" w:hint="cs"/>
                <w:sz w:val="26"/>
                <w:szCs w:val="26"/>
                <w:rtl/>
              </w:rPr>
              <w:t xml:space="preserve">طولش </w:t>
            </w:r>
            <w:r w:rsidR="00AC60A2">
              <w:rPr>
                <w:rFonts w:cs="B Zar" w:hint="cs"/>
                <w:sz w:val="26"/>
                <w:szCs w:val="26"/>
                <w:rtl/>
              </w:rPr>
              <w:t>)</w:t>
            </w:r>
            <w:r w:rsidR="00BE2720">
              <w:rPr>
                <w:rFonts w:cs="B Zar" w:hint="cs"/>
                <w:sz w:val="26"/>
                <w:szCs w:val="26"/>
                <w:rtl/>
              </w:rPr>
              <w:t>به رودخانه</w:t>
            </w:r>
            <w:r w:rsidR="00BE2720">
              <w:rPr>
                <w:rFonts w:cs="B Zar"/>
                <w:sz w:val="26"/>
                <w:szCs w:val="26"/>
                <w:rtl/>
              </w:rPr>
              <w:softHyphen/>
            </w:r>
            <w:r w:rsidR="00BE2720">
              <w:rPr>
                <w:rFonts w:cs="B Zar" w:hint="cs"/>
                <w:sz w:val="26"/>
                <w:szCs w:val="26"/>
                <w:rtl/>
              </w:rPr>
              <w:t>ای منتهی می</w:t>
            </w:r>
            <w:r w:rsidR="00BE2720">
              <w:rPr>
                <w:rFonts w:cs="B Zar"/>
                <w:sz w:val="26"/>
                <w:szCs w:val="26"/>
                <w:rtl/>
              </w:rPr>
              <w:softHyphen/>
            </w:r>
            <w:r w:rsidR="00BE2720">
              <w:rPr>
                <w:rFonts w:cs="B Zar" w:hint="cs"/>
                <w:sz w:val="26"/>
                <w:szCs w:val="26"/>
                <w:rtl/>
              </w:rPr>
              <w:t xml:space="preserve">شود .اگر کشاورز سه طرف دیگر باغ را نرده بکشد و 50 متر نرده لازم داشته باشد </w:t>
            </w:r>
            <w:r w:rsidR="00AC60A2">
              <w:rPr>
                <w:rFonts w:cs="B Zar" w:hint="cs"/>
                <w:sz w:val="26"/>
                <w:szCs w:val="26"/>
                <w:rtl/>
              </w:rPr>
              <w:t xml:space="preserve">. ابعاد این باغ را بدست آورید. </w:t>
            </w:r>
          </w:p>
          <w:p w14:paraId="32C432E6" w14:textId="603DF18E" w:rsidR="00AC60A2" w:rsidRDefault="00AC60A2" w:rsidP="004E5A95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 w:hint="cs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(با تشکیل دستگاه معادلات )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BDCF65" w14:textId="77777777" w:rsidR="007A6DF4" w:rsidRDefault="007A6DF4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2BE17660" w14:textId="48CA3C0B" w:rsidR="002266B1" w:rsidRDefault="002266B1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1</w:t>
            </w:r>
          </w:p>
        </w:tc>
      </w:tr>
      <w:tr w:rsidR="004E5A95" w:rsidRPr="00FB25AA" w14:paraId="3673434F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3C5B452" w14:textId="6AB87460" w:rsidR="004E5A95" w:rsidRDefault="001E750F" w:rsidP="00E60C5D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4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E2885A7" w14:textId="77777777" w:rsidR="004E5A95" w:rsidRDefault="00091F60" w:rsidP="00091F60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حاصل عبارت</w:t>
            </w:r>
            <w:r>
              <w:rPr>
                <w:rFonts w:cs="B Zar"/>
                <w:sz w:val="26"/>
                <w:szCs w:val="26"/>
                <w:rtl/>
              </w:rPr>
              <w:softHyphen/>
            </w:r>
            <w:r>
              <w:rPr>
                <w:rFonts w:cs="B Zar" w:hint="cs"/>
                <w:sz w:val="26"/>
                <w:szCs w:val="26"/>
                <w:rtl/>
              </w:rPr>
              <w:t>های زیر را به ساده</w:t>
            </w:r>
            <w:r>
              <w:rPr>
                <w:rFonts w:cs="B Zar"/>
                <w:sz w:val="26"/>
                <w:szCs w:val="26"/>
                <w:rtl/>
              </w:rPr>
              <w:softHyphen/>
            </w:r>
            <w:r>
              <w:rPr>
                <w:rFonts w:cs="B Zar" w:hint="cs"/>
                <w:sz w:val="26"/>
                <w:szCs w:val="26"/>
                <w:rtl/>
              </w:rPr>
              <w:t>ترین صورت بنویسید.</w:t>
            </w:r>
          </w:p>
          <w:p w14:paraId="2CA893F3" w14:textId="77777777" w:rsidR="00091F60" w:rsidRDefault="00EE4362" w:rsidP="00091F60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jc w:val="right"/>
              <w:rPr>
                <w:rFonts w:cs="B Zar"/>
                <w:sz w:val="26"/>
                <w:szCs w:val="26"/>
              </w:rPr>
            </w:pPr>
            <w:r w:rsidRPr="00EE4362">
              <w:rPr>
                <w:rFonts w:cs="B Zar"/>
                <w:position w:val="-30"/>
                <w:sz w:val="26"/>
                <w:szCs w:val="26"/>
              </w:rPr>
              <w:object w:dxaOrig="1620" w:dyaOrig="740" w14:anchorId="66A589F3">
                <v:shape id="_x0000_i1063" type="#_x0000_t75" style="width:81.2pt;height:36.85pt" o:ole="">
                  <v:imagedata r:id="rId80" o:title=""/>
                </v:shape>
                <o:OLEObject Type="Embed" ProgID="Equation.DSMT4" ShapeID="_x0000_i1063" DrawAspect="Content" ObjectID="_1807285350" r:id="rId81"/>
              </w:object>
            </w:r>
          </w:p>
          <w:p w14:paraId="72A380CF" w14:textId="5DFE0B76" w:rsidR="00EE4362" w:rsidRPr="00FB25AA" w:rsidRDefault="00EE4362" w:rsidP="00091F60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jc w:val="right"/>
              <w:rPr>
                <w:rFonts w:cs="B Zar"/>
                <w:sz w:val="26"/>
                <w:szCs w:val="26"/>
              </w:rPr>
            </w:pPr>
            <w:r w:rsidRPr="00EE4362">
              <w:rPr>
                <w:rFonts w:cs="B Zar"/>
                <w:position w:val="-26"/>
                <w:sz w:val="26"/>
                <w:szCs w:val="26"/>
              </w:rPr>
              <w:object w:dxaOrig="1660" w:dyaOrig="680" w14:anchorId="74AAB24F">
                <v:shape id="_x0000_i1064" type="#_x0000_t75" style="width:82.95pt;height:34pt" o:ole="">
                  <v:imagedata r:id="rId82" o:title=""/>
                </v:shape>
                <o:OLEObject Type="Embed" ProgID="Equation.DSMT4" ShapeID="_x0000_i1064" DrawAspect="Content" ObjectID="_1807285351" r:id="rId83"/>
              </w:objec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B81CC09" w14:textId="77777777" w:rsidR="004E5A95" w:rsidRDefault="004E5A95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6BF1AF99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059168EF" w14:textId="23282518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5/1</w:t>
            </w:r>
          </w:p>
        </w:tc>
      </w:tr>
      <w:tr w:rsidR="00883302" w:rsidRPr="00FB25AA" w14:paraId="6C4D7BF2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4222C52" w14:textId="058885D8" w:rsidR="00883302" w:rsidRDefault="001E750F" w:rsidP="00E60C5D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22A57BA" w14:textId="77777777" w:rsidR="00883302" w:rsidRDefault="00883302" w:rsidP="00091F60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تقسیم زیر را انجام دهید و درستی عمل تقسیم را با نوشتن روابط تقسیم نشان دهید.</w:t>
            </w:r>
          </w:p>
          <w:p w14:paraId="2E0AF093" w14:textId="4EE4C537" w:rsidR="00883302" w:rsidRDefault="002B02B3" w:rsidP="00883302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jc w:val="right"/>
              <w:rPr>
                <w:rFonts w:cs="B Zar"/>
                <w:sz w:val="26"/>
                <w:szCs w:val="26"/>
              </w:rPr>
            </w:pPr>
            <w:r w:rsidRPr="002B02B3">
              <w:rPr>
                <w:rFonts w:cs="B Zar"/>
                <w:position w:val="-10"/>
                <w:sz w:val="26"/>
                <w:szCs w:val="26"/>
              </w:rPr>
              <w:object w:dxaOrig="2560" w:dyaOrig="380" w14:anchorId="202A305E">
                <v:shape id="_x0000_i1065" type="#_x0000_t75" style="width:127.85pt;height:19pt" o:ole="">
                  <v:imagedata r:id="rId84" o:title=""/>
                </v:shape>
                <o:OLEObject Type="Embed" ProgID="Equation.DSMT4" ShapeID="_x0000_i1065" DrawAspect="Content" ObjectID="_1807285352" r:id="rId85"/>
              </w:objec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E8BAB03" w14:textId="77777777" w:rsidR="00883302" w:rsidRDefault="00883302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74BC0660" w14:textId="5DC9EE7F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5/1</w:t>
            </w:r>
          </w:p>
        </w:tc>
      </w:tr>
      <w:tr w:rsidR="004E5A95" w:rsidRPr="00FB25AA" w14:paraId="2A4BB56A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4E6803A" w14:textId="0746FD4C" w:rsidR="004E5A95" w:rsidRDefault="001E750F" w:rsidP="00E60C5D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6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9D2115A" w14:textId="549A01A0" w:rsidR="004E5A95" w:rsidRPr="00FB25AA" w:rsidRDefault="00EE4362" w:rsidP="00EE4362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rFonts w:cs="B Zar" w:hint="cs"/>
                <w:sz w:val="26"/>
                <w:szCs w:val="26"/>
                <w:rtl/>
              </w:rPr>
              <w:t>می</w:t>
            </w:r>
            <w:r>
              <w:rPr>
                <w:rFonts w:cs="B Zar"/>
                <w:sz w:val="26"/>
                <w:szCs w:val="26"/>
                <w:rtl/>
              </w:rPr>
              <w:softHyphen/>
            </w:r>
            <w:r>
              <w:rPr>
                <w:rFonts w:cs="B Zar" w:hint="cs"/>
                <w:sz w:val="26"/>
                <w:szCs w:val="26"/>
                <w:rtl/>
              </w:rPr>
              <w:t xml:space="preserve">خواهیم </w:t>
            </w:r>
            <w:r w:rsidR="00210A9E">
              <w:rPr>
                <w:rFonts w:cs="B Zar" w:hint="cs"/>
                <w:sz w:val="26"/>
                <w:szCs w:val="26"/>
                <w:rtl/>
              </w:rPr>
              <w:t>یک نیم</w:t>
            </w:r>
            <w:r w:rsidR="00210A9E">
              <w:rPr>
                <w:rFonts w:cs="B Zar"/>
                <w:sz w:val="26"/>
                <w:szCs w:val="26"/>
                <w:rtl/>
              </w:rPr>
              <w:softHyphen/>
            </w:r>
            <w:r w:rsidR="00210A9E">
              <w:rPr>
                <w:rFonts w:cs="B Zar" w:hint="cs"/>
                <w:sz w:val="26"/>
                <w:szCs w:val="26"/>
                <w:rtl/>
              </w:rPr>
              <w:t>کره چوبی توپر به شعاع 10 سانتی</w:t>
            </w:r>
            <w:r w:rsidR="00210A9E">
              <w:rPr>
                <w:rFonts w:cs="B Zar"/>
                <w:sz w:val="26"/>
                <w:szCs w:val="26"/>
                <w:rtl/>
              </w:rPr>
              <w:softHyphen/>
            </w:r>
            <w:r w:rsidR="00210A9E">
              <w:rPr>
                <w:rFonts w:cs="B Zar" w:hint="cs"/>
                <w:sz w:val="26"/>
                <w:szCs w:val="26"/>
                <w:rtl/>
              </w:rPr>
              <w:t>متر را رنگ کنیم.</w:t>
            </w:r>
            <w:r w:rsidR="00CD22C3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210A9E">
              <w:rPr>
                <w:rFonts w:cs="B Zar" w:hint="cs"/>
                <w:sz w:val="26"/>
                <w:szCs w:val="26"/>
                <w:rtl/>
              </w:rPr>
              <w:t>مساحت کل قسمت رنگ شده را بدست آورید.</w:t>
            </w: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AF09331" w14:textId="4E817E5F" w:rsidR="004E5A95" w:rsidRDefault="008D1599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1</w:t>
            </w:r>
          </w:p>
        </w:tc>
      </w:tr>
      <w:tr w:rsidR="004E5A95" w:rsidRPr="00FB25AA" w14:paraId="4ED6717C" w14:textId="77777777" w:rsidTr="004E3B60">
        <w:tc>
          <w:tcPr>
            <w:tcW w:w="42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D85467C" w14:textId="6AE804D5" w:rsidR="004E5A95" w:rsidRDefault="001E750F" w:rsidP="00E60C5D">
            <w:pPr>
              <w:spacing w:after="0" w:line="240" w:lineRule="auto"/>
              <w:jc w:val="center"/>
              <w:rPr>
                <w:rtl/>
              </w:rPr>
            </w:pPr>
            <w:r>
              <w:rPr>
                <w:rFonts w:hint="cs"/>
                <w:rtl/>
              </w:rPr>
              <w:t>17</w:t>
            </w:r>
          </w:p>
        </w:tc>
        <w:tc>
          <w:tcPr>
            <w:tcW w:w="97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A558521" w14:textId="7B966B29" w:rsidR="00CB5597" w:rsidRDefault="00F52B46" w:rsidP="00CD22C3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jc w:val="both"/>
              <w:rPr>
                <w:rFonts w:cs="B Zar"/>
                <w:sz w:val="26"/>
                <w:szCs w:val="26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80768" behindDoc="0" locked="0" layoutInCell="1" allowOverlap="1" wp14:anchorId="693D15F9" wp14:editId="0D8721CB">
                  <wp:simplePos x="0" y="0"/>
                  <wp:positionH relativeFrom="column">
                    <wp:posOffset>19483</wp:posOffset>
                  </wp:positionH>
                  <wp:positionV relativeFrom="paragraph">
                    <wp:posOffset>623570</wp:posOffset>
                  </wp:positionV>
                  <wp:extent cx="2473325" cy="1493520"/>
                  <wp:effectExtent l="0" t="0" r="3175" b="0"/>
                  <wp:wrapThrough wrapText="bothSides">
                    <wp:wrapPolygon edited="0">
                      <wp:start x="0" y="0"/>
                      <wp:lineTo x="0" y="21214"/>
                      <wp:lineTo x="21461" y="21214"/>
                      <wp:lineTo x="21461" y="0"/>
                      <wp:lineTo x="0" y="0"/>
                    </wp:wrapPolygon>
                  </wp:wrapThrough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7"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3325" cy="1493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B5597">
              <w:rPr>
                <w:rFonts w:cs="B Zar" w:hint="cs"/>
                <w:sz w:val="26"/>
                <w:szCs w:val="26"/>
                <w:rtl/>
              </w:rPr>
              <w:t>رضا</w:t>
            </w:r>
            <w:r w:rsidR="00210A9E">
              <w:rPr>
                <w:rFonts w:cs="B Zar" w:hint="cs"/>
                <w:sz w:val="26"/>
                <w:szCs w:val="26"/>
                <w:rtl/>
              </w:rPr>
              <w:t xml:space="preserve"> می</w:t>
            </w:r>
            <w:r w:rsidR="00210A9E">
              <w:rPr>
                <w:rFonts w:cs="B Zar"/>
                <w:sz w:val="26"/>
                <w:szCs w:val="26"/>
                <w:rtl/>
              </w:rPr>
              <w:softHyphen/>
            </w:r>
            <w:r w:rsidR="00210A9E">
              <w:rPr>
                <w:rFonts w:cs="B Zar" w:hint="cs"/>
                <w:sz w:val="26"/>
                <w:szCs w:val="26"/>
                <w:rtl/>
              </w:rPr>
              <w:t>خواهد با قسمتی از یک دایره  به قطر 20 سانتی</w:t>
            </w:r>
            <w:r w:rsidR="00210A9E">
              <w:rPr>
                <w:rFonts w:cs="B Zar"/>
                <w:sz w:val="26"/>
                <w:szCs w:val="26"/>
                <w:rtl/>
              </w:rPr>
              <w:softHyphen/>
            </w:r>
            <w:r w:rsidR="00210A9E">
              <w:rPr>
                <w:rFonts w:cs="B Zar" w:hint="cs"/>
                <w:sz w:val="26"/>
                <w:szCs w:val="26"/>
                <w:rtl/>
              </w:rPr>
              <w:t xml:space="preserve">متر </w:t>
            </w:r>
            <w:r w:rsidR="0051506E">
              <w:rPr>
                <w:rFonts w:cs="B Zar" w:hint="cs"/>
                <w:sz w:val="26"/>
                <w:szCs w:val="26"/>
                <w:rtl/>
              </w:rPr>
              <w:t>برای خواهرش کلاه تولد به شکل مخروطی درست کند. اگر دورتا</w:t>
            </w:r>
            <w:r w:rsidR="00CD22C3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51506E">
              <w:rPr>
                <w:rFonts w:cs="B Zar" w:hint="cs"/>
                <w:sz w:val="26"/>
                <w:szCs w:val="26"/>
                <w:rtl/>
              </w:rPr>
              <w:t>دور سر خواهرش 36 سانتی</w:t>
            </w:r>
            <w:r w:rsidR="0051506E">
              <w:rPr>
                <w:rFonts w:cs="B Zar"/>
                <w:sz w:val="26"/>
                <w:szCs w:val="26"/>
                <w:rtl/>
              </w:rPr>
              <w:softHyphen/>
            </w:r>
            <w:r w:rsidR="0051506E">
              <w:rPr>
                <w:rFonts w:cs="B Zar" w:hint="cs"/>
                <w:sz w:val="26"/>
                <w:szCs w:val="26"/>
                <w:rtl/>
              </w:rPr>
              <w:t>متر باشد</w:t>
            </w:r>
            <w:r w:rsidR="00CB5597">
              <w:rPr>
                <w:rFonts w:cs="B Zar" w:hint="cs"/>
                <w:sz w:val="26"/>
                <w:szCs w:val="26"/>
                <w:rtl/>
              </w:rPr>
              <w:t xml:space="preserve"> و رضا دهانه کلاه را همین اندازه بگیرد. این کلاه مخروطی شکل چه حجمی از فضا را اشغال می</w:t>
            </w:r>
            <w:r w:rsidR="00CB5597">
              <w:rPr>
                <w:rFonts w:cs="B Zar"/>
                <w:sz w:val="26"/>
                <w:szCs w:val="26"/>
                <w:rtl/>
              </w:rPr>
              <w:softHyphen/>
            </w:r>
            <w:r w:rsidR="00CB5597">
              <w:rPr>
                <w:rFonts w:cs="B Zar" w:hint="cs"/>
                <w:sz w:val="26"/>
                <w:szCs w:val="26"/>
                <w:rtl/>
              </w:rPr>
              <w:t>کند</w:t>
            </w:r>
            <w:r w:rsidR="00CD22C3">
              <w:rPr>
                <w:rFonts w:cs="B Zar" w:hint="cs"/>
                <w:sz w:val="26"/>
                <w:szCs w:val="26"/>
                <w:rtl/>
              </w:rPr>
              <w:t xml:space="preserve">؟ </w:t>
            </w:r>
            <w:r w:rsidR="00CB5597">
              <w:rPr>
                <w:rFonts w:cs="B Zar" w:hint="cs"/>
                <w:sz w:val="26"/>
                <w:szCs w:val="26"/>
                <w:rtl/>
              </w:rPr>
              <w:t xml:space="preserve">( </w:t>
            </w:r>
            <w:r w:rsidR="00CB5597" w:rsidRPr="00CB5597">
              <w:rPr>
                <w:rFonts w:cs="B Zar"/>
                <w:position w:val="-6"/>
                <w:sz w:val="26"/>
                <w:szCs w:val="26"/>
              </w:rPr>
              <w:object w:dxaOrig="600" w:dyaOrig="260" w14:anchorId="2D8A80A6">
                <v:shape id="_x0000_i1066" type="#_x0000_t75" style="width:29.95pt;height:13.25pt" o:ole="">
                  <v:imagedata r:id="rId88" o:title=""/>
                </v:shape>
                <o:OLEObject Type="Embed" ProgID="Equation.DSMT4" ShapeID="_x0000_i1066" DrawAspect="Content" ObjectID="_1807285353" r:id="rId89"/>
              </w:object>
            </w:r>
            <w:r w:rsidR="00CD22C3">
              <w:rPr>
                <w:rFonts w:cs="B Zar" w:hint="cs"/>
                <w:sz w:val="26"/>
                <w:szCs w:val="26"/>
                <w:rtl/>
              </w:rPr>
              <w:t xml:space="preserve"> </w:t>
            </w:r>
            <w:r w:rsidR="00CB5597">
              <w:rPr>
                <w:rFonts w:cs="B Zar" w:hint="cs"/>
                <w:sz w:val="26"/>
                <w:szCs w:val="26"/>
                <w:rtl/>
              </w:rPr>
              <w:t>بگیرید</w:t>
            </w:r>
            <w:r w:rsidR="004A5F11">
              <w:rPr>
                <w:rFonts w:cs="B Zar" w:hint="cs"/>
                <w:sz w:val="26"/>
                <w:szCs w:val="26"/>
                <w:rtl/>
              </w:rPr>
              <w:t>)</w:t>
            </w:r>
          </w:p>
          <w:p w14:paraId="1BFFB206" w14:textId="7127B4A3" w:rsidR="0042695C" w:rsidRDefault="0042695C" w:rsidP="00CB5597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</w:p>
          <w:p w14:paraId="05B9C188" w14:textId="3AFB8F48" w:rsidR="0042695C" w:rsidRDefault="0042695C" w:rsidP="00CB5597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</w:p>
          <w:p w14:paraId="01D3AD84" w14:textId="77777777" w:rsidR="0042695C" w:rsidRDefault="0042695C" w:rsidP="00CB5597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</w:p>
          <w:p w14:paraId="12E3BCF2" w14:textId="591DFD84" w:rsidR="0042695C" w:rsidRDefault="0042695C" w:rsidP="00CB5597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</w:p>
          <w:p w14:paraId="0CEDE847" w14:textId="7C1058EA" w:rsidR="0042695C" w:rsidRPr="00CB5597" w:rsidRDefault="0042695C" w:rsidP="00CB5597">
            <w:pPr>
              <w:tabs>
                <w:tab w:val="left" w:pos="765"/>
                <w:tab w:val="left" w:pos="2977"/>
                <w:tab w:val="left" w:pos="5387"/>
                <w:tab w:val="left" w:pos="7796"/>
              </w:tabs>
              <w:spacing w:after="0" w:line="240" w:lineRule="auto"/>
              <w:ind w:right="6"/>
              <w:rPr>
                <w:rFonts w:cs="B Zar"/>
                <w:sz w:val="26"/>
                <w:szCs w:val="26"/>
                <w:rtl/>
              </w:rPr>
            </w:pPr>
          </w:p>
        </w:tc>
        <w:tc>
          <w:tcPr>
            <w:tcW w:w="61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AFF9C3" w14:textId="77777777" w:rsidR="004E5A95" w:rsidRDefault="004E5A95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45A41020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4CD145F6" w14:textId="77777777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</w:p>
          <w:p w14:paraId="1DF4AE7B" w14:textId="1DBEB463" w:rsidR="00CD22C3" w:rsidRDefault="00CD22C3" w:rsidP="00CD22C3">
            <w:pPr>
              <w:spacing w:after="0" w:line="240" w:lineRule="auto"/>
              <w:jc w:val="center"/>
              <w:rPr>
                <w:rFonts w:cs="B Compset"/>
                <w:sz w:val="26"/>
                <w:szCs w:val="26"/>
                <w:rtl/>
              </w:rPr>
            </w:pPr>
            <w:r>
              <w:rPr>
                <w:rFonts w:cs="B Compset" w:hint="cs"/>
                <w:sz w:val="26"/>
                <w:szCs w:val="26"/>
                <w:rtl/>
              </w:rPr>
              <w:t>5/1</w:t>
            </w:r>
          </w:p>
        </w:tc>
      </w:tr>
    </w:tbl>
    <w:p w14:paraId="5D9E5782" w14:textId="36149169" w:rsidR="00AA1C59" w:rsidRPr="004F4C04" w:rsidRDefault="004F4C04" w:rsidP="004F4C04">
      <w:pPr>
        <w:spacing w:after="0"/>
        <w:jc w:val="center"/>
        <w:rPr>
          <w:rFonts w:ascii="IranNastaliq" w:hAnsi="IranNastaliq" w:cs="IranNastaliq"/>
          <w:sz w:val="44"/>
          <w:szCs w:val="44"/>
        </w:rPr>
      </w:pPr>
      <w:r w:rsidRPr="004F4C04">
        <w:rPr>
          <w:rFonts w:ascii="IranNastaliq" w:hAnsi="IranNastaliq" w:cs="IranNastaliq" w:hint="cs"/>
          <w:sz w:val="44"/>
          <w:szCs w:val="44"/>
          <w:rtl/>
        </w:rPr>
        <w:t>طراح: سهیلا عباسی</w:t>
      </w:r>
    </w:p>
    <w:sectPr w:rsidR="00AA1C59" w:rsidRPr="004F4C04" w:rsidSect="004D1627">
      <w:headerReference w:type="default" r:id="rId90"/>
      <w:pgSz w:w="11906" w:h="16838"/>
      <w:pgMar w:top="1398" w:right="566" w:bottom="426" w:left="567" w:header="426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ECD5FC" w14:textId="77777777" w:rsidR="00E14496" w:rsidRDefault="00E14496" w:rsidP="004E0EC3">
      <w:pPr>
        <w:spacing w:after="0" w:line="240" w:lineRule="auto"/>
      </w:pPr>
      <w:r>
        <w:separator/>
      </w:r>
    </w:p>
  </w:endnote>
  <w:endnote w:type="continuationSeparator" w:id="0">
    <w:p w14:paraId="757264AC" w14:textId="77777777" w:rsidR="00E14496" w:rsidRDefault="00E14496" w:rsidP="004E0E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Compse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B Yek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B9E3A6" w14:textId="77777777" w:rsidR="00E14496" w:rsidRDefault="00E14496" w:rsidP="004E0EC3">
      <w:pPr>
        <w:spacing w:after="0" w:line="240" w:lineRule="auto"/>
      </w:pPr>
      <w:r>
        <w:separator/>
      </w:r>
    </w:p>
  </w:footnote>
  <w:footnote w:type="continuationSeparator" w:id="0">
    <w:p w14:paraId="684820FD" w14:textId="77777777" w:rsidR="00E14496" w:rsidRDefault="00E14496" w:rsidP="004E0E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bidiVisual/>
      <w:tblW w:w="10729" w:type="dxa"/>
      <w:tblInd w:w="3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 w:firstRow="1" w:lastRow="0" w:firstColumn="1" w:lastColumn="0" w:noHBand="0" w:noVBand="1"/>
    </w:tblPr>
    <w:tblGrid>
      <w:gridCol w:w="3180"/>
      <w:gridCol w:w="2446"/>
      <w:gridCol w:w="5103"/>
    </w:tblGrid>
    <w:tr w:rsidR="00644D7F" w:rsidRPr="00440864" w14:paraId="7CD4E6AD" w14:textId="77777777" w:rsidTr="00644D7F">
      <w:trPr>
        <w:trHeight w:val="328"/>
      </w:trPr>
      <w:tc>
        <w:tcPr>
          <w:tcW w:w="3180" w:type="dxa"/>
          <w:tcBorders>
            <w:top w:val="single" w:sz="12" w:space="0" w:color="auto"/>
            <w:left w:val="single" w:sz="12" w:space="0" w:color="000000"/>
            <w:bottom w:val="single" w:sz="12" w:space="0" w:color="auto"/>
            <w:right w:val="single" w:sz="4" w:space="0" w:color="auto"/>
          </w:tcBorders>
        </w:tcPr>
        <w:p w14:paraId="35A6B5AE" w14:textId="16380DAD" w:rsidR="00644D7F" w:rsidRPr="00440864" w:rsidRDefault="00644D7F" w:rsidP="00B4399E">
          <w:pPr>
            <w:spacing w:after="0" w:line="240" w:lineRule="auto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 xml:space="preserve">آزمون پایانی </w:t>
          </w:r>
          <w:r>
            <w:rPr>
              <w:rFonts w:cs="B Yekan" w:hint="cs"/>
              <w:rtl/>
            </w:rPr>
            <w:t>ریاضی پایۀ نهم</w:t>
          </w:r>
        </w:p>
      </w:tc>
      <w:tc>
        <w:tcPr>
          <w:tcW w:w="2446" w:type="dxa"/>
          <w:tcBorders>
            <w:top w:val="single" w:sz="12" w:space="0" w:color="auto"/>
            <w:left w:val="single" w:sz="4" w:space="0" w:color="auto"/>
            <w:bottom w:val="single" w:sz="12" w:space="0" w:color="auto"/>
            <w:right w:val="single" w:sz="12" w:space="0" w:color="000000"/>
          </w:tcBorders>
        </w:tcPr>
        <w:p w14:paraId="0B632F29" w14:textId="6ABE00F8" w:rsidR="00644D7F" w:rsidRPr="00440864" w:rsidRDefault="00644D7F" w:rsidP="00B4399E">
          <w:pPr>
            <w:spacing w:after="0" w:line="240" w:lineRule="auto"/>
            <w:rPr>
              <w:rFonts w:cs="B Yekan"/>
              <w:rtl/>
            </w:rPr>
          </w:pPr>
          <w:r>
            <w:rPr>
              <w:rFonts w:cs="B Yekan" w:hint="cs"/>
              <w:rtl/>
            </w:rPr>
            <w:t>طراح: سهیلا عباسی</w:t>
          </w:r>
        </w:p>
      </w:tc>
      <w:tc>
        <w:tcPr>
          <w:tcW w:w="5103" w:type="dxa"/>
          <w:tcBorders>
            <w:top w:val="single" w:sz="12" w:space="0" w:color="auto"/>
            <w:left w:val="single" w:sz="12" w:space="0" w:color="000000"/>
            <w:bottom w:val="single" w:sz="12" w:space="0" w:color="auto"/>
            <w:right w:val="single" w:sz="12" w:space="0" w:color="auto"/>
          </w:tcBorders>
        </w:tcPr>
        <w:p w14:paraId="5794A6EE" w14:textId="2322DC1E" w:rsidR="00644D7F" w:rsidRPr="00440864" w:rsidRDefault="00644D7F" w:rsidP="0060223F">
          <w:pPr>
            <w:spacing w:after="0" w:line="240" w:lineRule="auto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>نام و نام</w:t>
          </w:r>
          <w:r w:rsidRPr="00440864">
            <w:rPr>
              <w:rFonts w:cs="B Yekan"/>
              <w:rtl/>
            </w:rPr>
            <w:softHyphen/>
          </w:r>
          <w:r w:rsidRPr="00440864">
            <w:rPr>
              <w:rFonts w:cs="B Yekan" w:hint="cs"/>
              <w:rtl/>
            </w:rPr>
            <w:t>خانوادگي:</w:t>
          </w:r>
        </w:p>
      </w:tc>
    </w:tr>
    <w:tr w:rsidR="004A5F11" w:rsidRPr="00440864" w14:paraId="3A42A2B6" w14:textId="77777777" w:rsidTr="00644D7F">
      <w:trPr>
        <w:trHeight w:val="309"/>
      </w:trPr>
      <w:tc>
        <w:tcPr>
          <w:tcW w:w="3180" w:type="dxa"/>
          <w:tcBorders>
            <w:left w:val="single" w:sz="12" w:space="0" w:color="auto"/>
            <w:bottom w:val="single" w:sz="12" w:space="0" w:color="auto"/>
            <w:right w:val="single" w:sz="12" w:space="0" w:color="000000"/>
          </w:tcBorders>
        </w:tcPr>
        <w:p w14:paraId="0EA28279" w14:textId="145B5D4E" w:rsidR="004A5F11" w:rsidRPr="00440864" w:rsidRDefault="004A5F11" w:rsidP="008C5FD3">
          <w:pPr>
            <w:spacing w:after="0" w:line="240" w:lineRule="auto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>تاريخ آزمون:</w:t>
          </w:r>
          <w:r>
            <w:rPr>
              <w:rFonts w:cs="B Yekan" w:hint="cs"/>
              <w:rtl/>
            </w:rPr>
            <w:t xml:space="preserve"> </w:t>
          </w:r>
        </w:p>
      </w:tc>
      <w:tc>
        <w:tcPr>
          <w:tcW w:w="2446" w:type="dxa"/>
          <w:tcBorders>
            <w:left w:val="single" w:sz="12" w:space="0" w:color="auto"/>
            <w:bottom w:val="single" w:sz="12" w:space="0" w:color="auto"/>
            <w:right w:val="single" w:sz="12" w:space="0" w:color="000000"/>
          </w:tcBorders>
        </w:tcPr>
        <w:p w14:paraId="0B7406BF" w14:textId="788D4DFA" w:rsidR="004A5F11" w:rsidRPr="00440864" w:rsidRDefault="004A5F11" w:rsidP="005E4CF0">
          <w:pPr>
            <w:spacing w:after="0" w:line="240" w:lineRule="auto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 xml:space="preserve">مدت آزمون: </w:t>
          </w:r>
          <w:r w:rsidR="00E850CD">
            <w:rPr>
              <w:rFonts w:cs="B Yekan" w:hint="cs"/>
              <w:rtl/>
            </w:rPr>
            <w:t>110</w:t>
          </w:r>
          <w:r w:rsidRPr="00440864">
            <w:rPr>
              <w:rFonts w:cs="B Yekan" w:hint="cs"/>
              <w:rtl/>
            </w:rPr>
            <w:t xml:space="preserve"> دقیقه</w:t>
          </w:r>
        </w:p>
      </w:tc>
      <w:tc>
        <w:tcPr>
          <w:tcW w:w="5103" w:type="dxa"/>
          <w:tcBorders>
            <w:left w:val="single" w:sz="12" w:space="0" w:color="000000"/>
            <w:bottom w:val="single" w:sz="12" w:space="0" w:color="auto"/>
            <w:right w:val="single" w:sz="12" w:space="0" w:color="auto"/>
          </w:tcBorders>
        </w:tcPr>
        <w:p w14:paraId="7D3375FF" w14:textId="00CDCAEB" w:rsidR="004A5F11" w:rsidRPr="00440864" w:rsidRDefault="004A5F11" w:rsidP="00CD37A2">
          <w:pPr>
            <w:spacing w:after="0" w:line="240" w:lineRule="auto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>ك</w:t>
          </w:r>
          <w:r>
            <w:rPr>
              <w:rFonts w:cs="B Yekan" w:hint="cs"/>
              <w:rtl/>
            </w:rPr>
            <w:t>لاس:</w:t>
          </w:r>
        </w:p>
      </w:tc>
    </w:tr>
    <w:tr w:rsidR="004A5F11" w:rsidRPr="00440864" w14:paraId="4D42F85F" w14:textId="77777777" w:rsidTr="00644D7F">
      <w:trPr>
        <w:trHeight w:val="50"/>
      </w:trPr>
      <w:tc>
        <w:tcPr>
          <w:tcW w:w="3180" w:type="dxa"/>
          <w:tc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000000"/>
          </w:tcBorders>
        </w:tcPr>
        <w:p w14:paraId="2968E953" w14:textId="361CF279" w:rsidR="004A5F11" w:rsidRPr="00440864" w:rsidRDefault="004A5F11" w:rsidP="007F2BBB">
          <w:pPr>
            <w:spacing w:after="0" w:line="240" w:lineRule="auto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>تعداد پرسش</w:t>
          </w:r>
          <w:r w:rsidRPr="00440864">
            <w:rPr>
              <w:rFonts w:cs="B Yekan"/>
              <w:rtl/>
            </w:rPr>
            <w:softHyphen/>
          </w:r>
          <w:r w:rsidRPr="00440864">
            <w:rPr>
              <w:rFonts w:cs="B Yekan" w:hint="cs"/>
              <w:rtl/>
            </w:rPr>
            <w:t>ها</w:t>
          </w:r>
          <w:r>
            <w:rPr>
              <w:rFonts w:cs="B Yekan" w:hint="cs"/>
              <w:rtl/>
            </w:rPr>
            <w:t xml:space="preserve"> و مسئله</w:t>
          </w:r>
          <w:r>
            <w:rPr>
              <w:rFonts w:cs="B Yekan"/>
              <w:rtl/>
            </w:rPr>
            <w:softHyphen/>
          </w:r>
          <w:r>
            <w:rPr>
              <w:rFonts w:cs="B Yekan" w:hint="cs"/>
              <w:rtl/>
            </w:rPr>
            <w:t>ها</w:t>
          </w:r>
          <w:r w:rsidRPr="00440864">
            <w:rPr>
              <w:rFonts w:cs="B Yekan" w:hint="cs"/>
              <w:rtl/>
            </w:rPr>
            <w:t xml:space="preserve">: </w:t>
          </w:r>
          <w:r>
            <w:rPr>
              <w:rFonts w:cs="B Yekan" w:hint="cs"/>
              <w:rtl/>
            </w:rPr>
            <w:t>17</w:t>
          </w:r>
        </w:p>
      </w:tc>
      <w:tc>
        <w:tcPr>
          <w:tcW w:w="2446" w:type="dxa"/>
          <w:tc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000000"/>
          </w:tcBorders>
        </w:tcPr>
        <w:p w14:paraId="38CBDA63" w14:textId="772C9F20" w:rsidR="004A5F11" w:rsidRPr="00440864" w:rsidRDefault="004A5F11" w:rsidP="0060223F">
          <w:pPr>
            <w:spacing w:after="0" w:line="240" w:lineRule="auto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>تعداد صفحه</w:t>
          </w:r>
          <w:r w:rsidRPr="00440864">
            <w:rPr>
              <w:rFonts w:cs="B Yekan"/>
              <w:rtl/>
            </w:rPr>
            <w:softHyphen/>
          </w:r>
          <w:r w:rsidRPr="00440864">
            <w:rPr>
              <w:rFonts w:cs="B Yekan" w:hint="cs"/>
              <w:rtl/>
            </w:rPr>
            <w:t xml:space="preserve">ها: </w:t>
          </w:r>
          <w:r>
            <w:rPr>
              <w:rFonts w:cs="B Yekan" w:hint="cs"/>
              <w:rtl/>
            </w:rPr>
            <w:t>3</w:t>
          </w:r>
        </w:p>
      </w:tc>
      <w:tc>
        <w:tcPr>
          <w:tcW w:w="5103" w:type="dxa"/>
          <w:tcBorders>
            <w:top w:val="single" w:sz="12" w:space="0" w:color="auto"/>
            <w:left w:val="single" w:sz="12" w:space="0" w:color="000000"/>
            <w:bottom w:val="single" w:sz="12" w:space="0" w:color="auto"/>
            <w:right w:val="single" w:sz="12" w:space="0" w:color="auto"/>
          </w:tcBorders>
        </w:tcPr>
        <w:p w14:paraId="7F85DB82" w14:textId="35A8730B" w:rsidR="004A5F11" w:rsidRPr="00440864" w:rsidRDefault="004A5F11" w:rsidP="0060223F">
          <w:pPr>
            <w:spacing w:after="0" w:line="240" w:lineRule="auto"/>
            <w:rPr>
              <w:rFonts w:cs="B Yekan"/>
              <w:rtl/>
            </w:rPr>
          </w:pPr>
          <w:r>
            <w:rPr>
              <w:rFonts w:cs="B Yekan" w:hint="cs"/>
              <w:rtl/>
            </w:rPr>
            <w:t>دبيرستان متوسطۀ اول حضرت معصومه (س)</w:t>
          </w:r>
        </w:p>
      </w:tc>
    </w:tr>
  </w:tbl>
  <w:p w14:paraId="1D3F2EF4" w14:textId="77777777" w:rsidR="004A5F11" w:rsidRPr="00440864" w:rsidRDefault="004A5F11" w:rsidP="0060223F">
    <w:pPr>
      <w:pStyle w:val="Header"/>
      <w:tabs>
        <w:tab w:val="clear" w:pos="4513"/>
        <w:tab w:val="clear" w:pos="9026"/>
        <w:tab w:val="left" w:pos="2028"/>
      </w:tabs>
      <w:spacing w:line="72" w:lineRule="auto"/>
      <w:rPr>
        <w:rFonts w:cs="B Yekan"/>
        <w:rtl/>
      </w:rPr>
    </w:pPr>
    <w:r w:rsidRPr="00440864">
      <w:rPr>
        <w:rFonts w:cs="B Yekan"/>
        <w:rtl/>
      </w:rPr>
      <w:tab/>
    </w:r>
  </w:p>
  <w:tbl>
    <w:tblPr>
      <w:bidiVisual/>
      <w:tblW w:w="10729" w:type="dxa"/>
      <w:tblInd w:w="1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 w:firstRow="1" w:lastRow="0" w:firstColumn="1" w:lastColumn="0" w:noHBand="0" w:noVBand="1"/>
    </w:tblPr>
    <w:tblGrid>
      <w:gridCol w:w="582"/>
      <w:gridCol w:w="9530"/>
      <w:gridCol w:w="617"/>
    </w:tblGrid>
    <w:tr w:rsidR="004A5F11" w:rsidRPr="00440864" w14:paraId="09D61721" w14:textId="77777777" w:rsidTr="009548DC">
      <w:trPr>
        <w:trHeight w:val="122"/>
      </w:trPr>
      <w:tc>
        <w:tcPr>
          <w:tcW w:w="582" w:type="dxa"/>
          <w:tc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</w:tcBorders>
        </w:tcPr>
        <w:p w14:paraId="1BF90356" w14:textId="77777777" w:rsidR="004A5F11" w:rsidRPr="00440864" w:rsidRDefault="004A5F11" w:rsidP="0060223F">
          <w:pPr>
            <w:spacing w:after="0" w:line="240" w:lineRule="auto"/>
            <w:jc w:val="center"/>
            <w:rPr>
              <w:rFonts w:cs="B Yekan"/>
              <w:sz w:val="18"/>
              <w:szCs w:val="18"/>
              <w:rtl/>
            </w:rPr>
          </w:pPr>
          <w:r w:rsidRPr="00440864">
            <w:rPr>
              <w:rFonts w:cs="B Yekan" w:hint="cs"/>
              <w:sz w:val="18"/>
              <w:szCs w:val="18"/>
              <w:rtl/>
            </w:rPr>
            <w:t>ردیف</w:t>
          </w:r>
        </w:p>
      </w:tc>
      <w:tc>
        <w:tcPr>
          <w:tcW w:w="9530" w:type="dxa"/>
          <w:tc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</w:tcBorders>
        </w:tcPr>
        <w:p w14:paraId="3B01B2AA" w14:textId="77777777" w:rsidR="004A5F11" w:rsidRPr="00440864" w:rsidRDefault="004A5F11" w:rsidP="0060223F">
          <w:pPr>
            <w:spacing w:after="0" w:line="240" w:lineRule="auto"/>
            <w:jc w:val="center"/>
            <w:rPr>
              <w:rFonts w:cs="B Yekan"/>
              <w:rtl/>
            </w:rPr>
          </w:pPr>
          <w:r w:rsidRPr="00440864">
            <w:rPr>
              <w:rFonts w:cs="B Yekan" w:hint="cs"/>
              <w:rtl/>
            </w:rPr>
            <w:t>پرسش</w:t>
          </w:r>
          <w:r w:rsidRPr="00440864">
            <w:rPr>
              <w:rFonts w:cs="B Yekan"/>
              <w:rtl/>
            </w:rPr>
            <w:softHyphen/>
          </w:r>
          <w:r w:rsidRPr="00440864">
            <w:rPr>
              <w:rFonts w:cs="B Yekan" w:hint="cs"/>
              <w:rtl/>
            </w:rPr>
            <w:t>ها و مسئله</w:t>
          </w:r>
          <w:r w:rsidRPr="00440864">
            <w:rPr>
              <w:rFonts w:cs="B Yekan"/>
              <w:rtl/>
            </w:rPr>
            <w:softHyphen/>
          </w:r>
          <w:r w:rsidRPr="00440864">
            <w:rPr>
              <w:rFonts w:cs="B Yekan" w:hint="cs"/>
              <w:rtl/>
            </w:rPr>
            <w:t>ها</w:t>
          </w:r>
        </w:p>
      </w:tc>
      <w:tc>
        <w:tcPr>
          <w:tcW w:w="617" w:type="dxa"/>
          <w:tc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</w:tcBorders>
        </w:tcPr>
        <w:p w14:paraId="4B2FF4FB" w14:textId="77777777" w:rsidR="004A5F11" w:rsidRPr="00440864" w:rsidRDefault="004A5F11" w:rsidP="0060223F">
          <w:pPr>
            <w:spacing w:after="0" w:line="240" w:lineRule="auto"/>
            <w:jc w:val="center"/>
            <w:rPr>
              <w:rFonts w:cs="B Yekan"/>
              <w:sz w:val="18"/>
              <w:szCs w:val="18"/>
              <w:rtl/>
            </w:rPr>
          </w:pPr>
          <w:r w:rsidRPr="00440864">
            <w:rPr>
              <w:rFonts w:cs="B Yekan" w:hint="cs"/>
              <w:sz w:val="18"/>
              <w:szCs w:val="18"/>
              <w:rtl/>
            </w:rPr>
            <w:t>نمره</w:t>
          </w:r>
        </w:p>
      </w:tc>
    </w:tr>
  </w:tbl>
  <w:p w14:paraId="75420D93" w14:textId="77777777" w:rsidR="004A5F11" w:rsidRPr="00EB429E" w:rsidRDefault="004A5F11" w:rsidP="00B4399E">
    <w:pPr>
      <w:pStyle w:val="Header"/>
      <w:spacing w:after="0"/>
      <w:rPr>
        <w:sz w:val="14"/>
        <w:szCs w:val="14"/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62.2pt;height:38pt" o:bullet="t">
        <v:imagedata r:id="rId1" o:title="" croptop="19958f" cropbottom="22734f" cropleft="14682f" cropright="11229f"/>
      </v:shape>
    </w:pict>
  </w:numPicBullet>
  <w:numPicBullet w:numPicBulletId="1">
    <w:pict>
      <v:shape id="_x0000_i1053" type="#_x0000_t75" style="width:13.25pt;height:19pt" o:bullet="t">
        <v:imagedata r:id="rId2" o:title=""/>
      </v:shape>
    </w:pict>
  </w:numPicBullet>
  <w:abstractNum w:abstractNumId="0" w15:restartNumberingAfterBreak="0">
    <w:nsid w:val="08AD08AE"/>
    <w:multiLevelType w:val="hybridMultilevel"/>
    <w:tmpl w:val="E988B226"/>
    <w:lvl w:ilvl="0" w:tplc="5F166B82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2B5C9C"/>
    <w:multiLevelType w:val="hybridMultilevel"/>
    <w:tmpl w:val="3EE09F70"/>
    <w:lvl w:ilvl="0" w:tplc="FFFFFFFF">
      <w:start w:val="1"/>
      <w:numFmt w:val="decimal"/>
      <w:lvlText w:val="%1-"/>
      <w:lvlJc w:val="left"/>
      <w:pPr>
        <w:tabs>
          <w:tab w:val="num" w:pos="810"/>
        </w:tabs>
        <w:ind w:left="810" w:right="720" w:hanging="360"/>
      </w:pPr>
      <w:rPr>
        <w:rFonts w:hint="cs"/>
      </w:rPr>
    </w:lvl>
    <w:lvl w:ilvl="1" w:tplc="FFFFFFFF" w:tentative="1">
      <w:start w:val="1"/>
      <w:numFmt w:val="lowerRoman"/>
      <w:lvlText w:val="%2."/>
      <w:lvlJc w:val="left"/>
      <w:pPr>
        <w:tabs>
          <w:tab w:val="num" w:pos="1530"/>
        </w:tabs>
        <w:ind w:left="1530" w:right="1440" w:hanging="360"/>
      </w:pPr>
    </w:lvl>
    <w:lvl w:ilvl="2" w:tplc="FFFFFFFF" w:tentative="1">
      <w:start w:val="1"/>
      <w:numFmt w:val="arabicAbjad"/>
      <w:lvlText w:val="%3."/>
      <w:lvlJc w:val="right"/>
      <w:pPr>
        <w:tabs>
          <w:tab w:val="num" w:pos="2250"/>
        </w:tabs>
        <w:ind w:left="2250" w:righ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70"/>
        </w:tabs>
        <w:ind w:left="2970" w:right="2880" w:hanging="360"/>
      </w:pPr>
    </w:lvl>
    <w:lvl w:ilvl="4" w:tplc="FFFFFFFF" w:tentative="1">
      <w:start w:val="1"/>
      <w:numFmt w:val="lowerRoman"/>
      <w:lvlText w:val="%5."/>
      <w:lvlJc w:val="left"/>
      <w:pPr>
        <w:tabs>
          <w:tab w:val="num" w:pos="3690"/>
        </w:tabs>
        <w:ind w:left="3690" w:right="3600" w:hanging="360"/>
      </w:pPr>
    </w:lvl>
    <w:lvl w:ilvl="5" w:tplc="FFFFFFFF" w:tentative="1">
      <w:start w:val="1"/>
      <w:numFmt w:val="arabicAbjad"/>
      <w:lvlText w:val="%6."/>
      <w:lvlJc w:val="right"/>
      <w:pPr>
        <w:tabs>
          <w:tab w:val="num" w:pos="4410"/>
        </w:tabs>
        <w:ind w:left="4410" w:righ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30"/>
        </w:tabs>
        <w:ind w:left="5130" w:right="5040" w:hanging="360"/>
      </w:pPr>
    </w:lvl>
    <w:lvl w:ilvl="7" w:tplc="FFFFFFFF" w:tentative="1">
      <w:start w:val="1"/>
      <w:numFmt w:val="lowerRoman"/>
      <w:lvlText w:val="%8."/>
      <w:lvlJc w:val="left"/>
      <w:pPr>
        <w:tabs>
          <w:tab w:val="num" w:pos="5850"/>
        </w:tabs>
        <w:ind w:left="5850" w:right="5760" w:hanging="360"/>
      </w:pPr>
    </w:lvl>
    <w:lvl w:ilvl="8" w:tplc="FFFFFFFF" w:tentative="1">
      <w:start w:val="1"/>
      <w:numFmt w:val="arabicAbjad"/>
      <w:lvlText w:val="%9."/>
      <w:lvlJc w:val="right"/>
      <w:pPr>
        <w:tabs>
          <w:tab w:val="num" w:pos="6570"/>
        </w:tabs>
        <w:ind w:left="6570" w:righ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3C12"/>
    <w:rsid w:val="000019EF"/>
    <w:rsid w:val="00002ACF"/>
    <w:rsid w:val="00002C08"/>
    <w:rsid w:val="00004B0B"/>
    <w:rsid w:val="00007A6A"/>
    <w:rsid w:val="00013723"/>
    <w:rsid w:val="00021940"/>
    <w:rsid w:val="00024212"/>
    <w:rsid w:val="0003298D"/>
    <w:rsid w:val="00036437"/>
    <w:rsid w:val="00036AE0"/>
    <w:rsid w:val="00047CD5"/>
    <w:rsid w:val="000502F6"/>
    <w:rsid w:val="00056189"/>
    <w:rsid w:val="000606E5"/>
    <w:rsid w:val="00062868"/>
    <w:rsid w:val="00070B57"/>
    <w:rsid w:val="00073B94"/>
    <w:rsid w:val="00077EA0"/>
    <w:rsid w:val="000801AF"/>
    <w:rsid w:val="00080948"/>
    <w:rsid w:val="00083D54"/>
    <w:rsid w:val="000919CC"/>
    <w:rsid w:val="00091F60"/>
    <w:rsid w:val="00095083"/>
    <w:rsid w:val="00097403"/>
    <w:rsid w:val="000A1301"/>
    <w:rsid w:val="000A3835"/>
    <w:rsid w:val="000B7F0A"/>
    <w:rsid w:val="000C1FF4"/>
    <w:rsid w:val="000C20D1"/>
    <w:rsid w:val="000C29DA"/>
    <w:rsid w:val="000C2A9D"/>
    <w:rsid w:val="000C5F51"/>
    <w:rsid w:val="000D464F"/>
    <w:rsid w:val="000D6D09"/>
    <w:rsid w:val="000E0EC0"/>
    <w:rsid w:val="000F6F75"/>
    <w:rsid w:val="00102DCD"/>
    <w:rsid w:val="00111123"/>
    <w:rsid w:val="001116F8"/>
    <w:rsid w:val="00112D68"/>
    <w:rsid w:val="00116A8F"/>
    <w:rsid w:val="001174C9"/>
    <w:rsid w:val="00124528"/>
    <w:rsid w:val="00126111"/>
    <w:rsid w:val="00130093"/>
    <w:rsid w:val="00130F08"/>
    <w:rsid w:val="0014207A"/>
    <w:rsid w:val="00155D40"/>
    <w:rsid w:val="001579A7"/>
    <w:rsid w:val="00162E2C"/>
    <w:rsid w:val="00165367"/>
    <w:rsid w:val="00165D52"/>
    <w:rsid w:val="0016773D"/>
    <w:rsid w:val="00172CDC"/>
    <w:rsid w:val="0017354A"/>
    <w:rsid w:val="001833F3"/>
    <w:rsid w:val="0018398F"/>
    <w:rsid w:val="00187147"/>
    <w:rsid w:val="00190E83"/>
    <w:rsid w:val="00191EB6"/>
    <w:rsid w:val="001A4CAD"/>
    <w:rsid w:val="001B50C2"/>
    <w:rsid w:val="001B5FF1"/>
    <w:rsid w:val="001B622F"/>
    <w:rsid w:val="001B7DFF"/>
    <w:rsid w:val="001C2183"/>
    <w:rsid w:val="001C373B"/>
    <w:rsid w:val="001C3DEE"/>
    <w:rsid w:val="001C4DA2"/>
    <w:rsid w:val="001D4A8B"/>
    <w:rsid w:val="001D59E3"/>
    <w:rsid w:val="001D7702"/>
    <w:rsid w:val="001E0AC5"/>
    <w:rsid w:val="001E4B5D"/>
    <w:rsid w:val="001E648D"/>
    <w:rsid w:val="001E750F"/>
    <w:rsid w:val="001E7881"/>
    <w:rsid w:val="001F448D"/>
    <w:rsid w:val="00203CDE"/>
    <w:rsid w:val="00204439"/>
    <w:rsid w:val="00210A9E"/>
    <w:rsid w:val="00212353"/>
    <w:rsid w:val="00221474"/>
    <w:rsid w:val="00226422"/>
    <w:rsid w:val="002266B1"/>
    <w:rsid w:val="00236415"/>
    <w:rsid w:val="00247256"/>
    <w:rsid w:val="002518FE"/>
    <w:rsid w:val="002561E8"/>
    <w:rsid w:val="00256E9D"/>
    <w:rsid w:val="00257EE3"/>
    <w:rsid w:val="00262C88"/>
    <w:rsid w:val="00263C12"/>
    <w:rsid w:val="00264B83"/>
    <w:rsid w:val="002701D4"/>
    <w:rsid w:val="00270D27"/>
    <w:rsid w:val="0027148D"/>
    <w:rsid w:val="0027165F"/>
    <w:rsid w:val="002732D3"/>
    <w:rsid w:val="00274E83"/>
    <w:rsid w:val="00277348"/>
    <w:rsid w:val="0028701D"/>
    <w:rsid w:val="002A499C"/>
    <w:rsid w:val="002B02B3"/>
    <w:rsid w:val="002B1320"/>
    <w:rsid w:val="002B4FE9"/>
    <w:rsid w:val="002B683F"/>
    <w:rsid w:val="002C75B3"/>
    <w:rsid w:val="002D0E09"/>
    <w:rsid w:val="002D7D2B"/>
    <w:rsid w:val="002E349D"/>
    <w:rsid w:val="002E6F93"/>
    <w:rsid w:val="002F180C"/>
    <w:rsid w:val="002F1CB9"/>
    <w:rsid w:val="002F57A0"/>
    <w:rsid w:val="002F57C0"/>
    <w:rsid w:val="0030568C"/>
    <w:rsid w:val="00307AAD"/>
    <w:rsid w:val="00310D12"/>
    <w:rsid w:val="00312B42"/>
    <w:rsid w:val="003252CF"/>
    <w:rsid w:val="00327CD8"/>
    <w:rsid w:val="00333F4F"/>
    <w:rsid w:val="00334E20"/>
    <w:rsid w:val="00342B8E"/>
    <w:rsid w:val="003444EF"/>
    <w:rsid w:val="00360DE3"/>
    <w:rsid w:val="0036391E"/>
    <w:rsid w:val="00372AC6"/>
    <w:rsid w:val="003744F6"/>
    <w:rsid w:val="00387747"/>
    <w:rsid w:val="003959B9"/>
    <w:rsid w:val="003977CE"/>
    <w:rsid w:val="003A0875"/>
    <w:rsid w:val="003A1857"/>
    <w:rsid w:val="003A667D"/>
    <w:rsid w:val="003B7615"/>
    <w:rsid w:val="003D1964"/>
    <w:rsid w:val="003D4109"/>
    <w:rsid w:val="003D4DBD"/>
    <w:rsid w:val="003E19EF"/>
    <w:rsid w:val="003F7612"/>
    <w:rsid w:val="00403DE7"/>
    <w:rsid w:val="0040714C"/>
    <w:rsid w:val="004161C8"/>
    <w:rsid w:val="004168A3"/>
    <w:rsid w:val="004203DC"/>
    <w:rsid w:val="0042695C"/>
    <w:rsid w:val="00432756"/>
    <w:rsid w:val="004400CA"/>
    <w:rsid w:val="00442DE6"/>
    <w:rsid w:val="00442F1A"/>
    <w:rsid w:val="00453B75"/>
    <w:rsid w:val="0045448C"/>
    <w:rsid w:val="00462E43"/>
    <w:rsid w:val="00467E77"/>
    <w:rsid w:val="00480EAB"/>
    <w:rsid w:val="0048584F"/>
    <w:rsid w:val="0049648B"/>
    <w:rsid w:val="00497B22"/>
    <w:rsid w:val="004A5726"/>
    <w:rsid w:val="004A5F11"/>
    <w:rsid w:val="004A68E2"/>
    <w:rsid w:val="004A7317"/>
    <w:rsid w:val="004B16A8"/>
    <w:rsid w:val="004B2A69"/>
    <w:rsid w:val="004B3409"/>
    <w:rsid w:val="004B7D10"/>
    <w:rsid w:val="004C0FFB"/>
    <w:rsid w:val="004C42AE"/>
    <w:rsid w:val="004C7EF2"/>
    <w:rsid w:val="004D01D5"/>
    <w:rsid w:val="004D1627"/>
    <w:rsid w:val="004D29EF"/>
    <w:rsid w:val="004D59D7"/>
    <w:rsid w:val="004D6877"/>
    <w:rsid w:val="004E0EC3"/>
    <w:rsid w:val="004E3B60"/>
    <w:rsid w:val="004E4076"/>
    <w:rsid w:val="004E5A95"/>
    <w:rsid w:val="004F19B0"/>
    <w:rsid w:val="004F4C04"/>
    <w:rsid w:val="00505786"/>
    <w:rsid w:val="0051506E"/>
    <w:rsid w:val="00543A07"/>
    <w:rsid w:val="005506D1"/>
    <w:rsid w:val="00551581"/>
    <w:rsid w:val="00553C85"/>
    <w:rsid w:val="00560F2C"/>
    <w:rsid w:val="00562E19"/>
    <w:rsid w:val="00565D5E"/>
    <w:rsid w:val="00566B2A"/>
    <w:rsid w:val="005817DD"/>
    <w:rsid w:val="00583716"/>
    <w:rsid w:val="0059008F"/>
    <w:rsid w:val="005B0939"/>
    <w:rsid w:val="005B1448"/>
    <w:rsid w:val="005B1A53"/>
    <w:rsid w:val="005B406D"/>
    <w:rsid w:val="005B7CAB"/>
    <w:rsid w:val="005C46BC"/>
    <w:rsid w:val="005E0A9B"/>
    <w:rsid w:val="005E4CF0"/>
    <w:rsid w:val="005E6A98"/>
    <w:rsid w:val="005F4C64"/>
    <w:rsid w:val="005F6959"/>
    <w:rsid w:val="00600885"/>
    <w:rsid w:val="00601983"/>
    <w:rsid w:val="0060223F"/>
    <w:rsid w:val="006104AD"/>
    <w:rsid w:val="006200E8"/>
    <w:rsid w:val="0062068B"/>
    <w:rsid w:val="006226EF"/>
    <w:rsid w:val="0062762E"/>
    <w:rsid w:val="00632E14"/>
    <w:rsid w:val="00635CE3"/>
    <w:rsid w:val="006428B9"/>
    <w:rsid w:val="00644D7F"/>
    <w:rsid w:val="00646BE7"/>
    <w:rsid w:val="00653D1D"/>
    <w:rsid w:val="00664320"/>
    <w:rsid w:val="00664EA6"/>
    <w:rsid w:val="006667CF"/>
    <w:rsid w:val="006752B3"/>
    <w:rsid w:val="006815A3"/>
    <w:rsid w:val="00683634"/>
    <w:rsid w:val="00683D21"/>
    <w:rsid w:val="00693C7A"/>
    <w:rsid w:val="00696F75"/>
    <w:rsid w:val="006A1349"/>
    <w:rsid w:val="006A1672"/>
    <w:rsid w:val="006A550A"/>
    <w:rsid w:val="006B13DC"/>
    <w:rsid w:val="006B14A1"/>
    <w:rsid w:val="006C0F4E"/>
    <w:rsid w:val="006D2A0E"/>
    <w:rsid w:val="006D32B7"/>
    <w:rsid w:val="006E6587"/>
    <w:rsid w:val="006E667B"/>
    <w:rsid w:val="006F0788"/>
    <w:rsid w:val="006F0902"/>
    <w:rsid w:val="00704F1B"/>
    <w:rsid w:val="007160A8"/>
    <w:rsid w:val="00716D9E"/>
    <w:rsid w:val="007224D0"/>
    <w:rsid w:val="00723A05"/>
    <w:rsid w:val="007252FD"/>
    <w:rsid w:val="00725B25"/>
    <w:rsid w:val="00726AAD"/>
    <w:rsid w:val="00732C1C"/>
    <w:rsid w:val="00735E8B"/>
    <w:rsid w:val="007400E2"/>
    <w:rsid w:val="007512F5"/>
    <w:rsid w:val="00752495"/>
    <w:rsid w:val="00754361"/>
    <w:rsid w:val="0075454E"/>
    <w:rsid w:val="00761BAF"/>
    <w:rsid w:val="007713B7"/>
    <w:rsid w:val="00781685"/>
    <w:rsid w:val="00782022"/>
    <w:rsid w:val="00790153"/>
    <w:rsid w:val="0079155C"/>
    <w:rsid w:val="007A13B9"/>
    <w:rsid w:val="007A6DF4"/>
    <w:rsid w:val="007B0BD7"/>
    <w:rsid w:val="007B3F2B"/>
    <w:rsid w:val="007C1D26"/>
    <w:rsid w:val="007C3BCF"/>
    <w:rsid w:val="007D16A4"/>
    <w:rsid w:val="007D5752"/>
    <w:rsid w:val="007D6F03"/>
    <w:rsid w:val="007D761C"/>
    <w:rsid w:val="007E0D22"/>
    <w:rsid w:val="007E5E8B"/>
    <w:rsid w:val="007F0BC7"/>
    <w:rsid w:val="007F2BBB"/>
    <w:rsid w:val="00801115"/>
    <w:rsid w:val="00814A85"/>
    <w:rsid w:val="00817B96"/>
    <w:rsid w:val="00825BAC"/>
    <w:rsid w:val="008265C7"/>
    <w:rsid w:val="00832CAE"/>
    <w:rsid w:val="0083326B"/>
    <w:rsid w:val="00843387"/>
    <w:rsid w:val="00845E18"/>
    <w:rsid w:val="0085186A"/>
    <w:rsid w:val="00851F68"/>
    <w:rsid w:val="00856B9E"/>
    <w:rsid w:val="008647AE"/>
    <w:rsid w:val="008752A8"/>
    <w:rsid w:val="0088239F"/>
    <w:rsid w:val="00883302"/>
    <w:rsid w:val="00890139"/>
    <w:rsid w:val="00893AB2"/>
    <w:rsid w:val="00893BDD"/>
    <w:rsid w:val="008A26A7"/>
    <w:rsid w:val="008A53CA"/>
    <w:rsid w:val="008B1855"/>
    <w:rsid w:val="008C311D"/>
    <w:rsid w:val="008C3FB7"/>
    <w:rsid w:val="008C49A0"/>
    <w:rsid w:val="008C5FD3"/>
    <w:rsid w:val="008D1599"/>
    <w:rsid w:val="008D3CEA"/>
    <w:rsid w:val="008D45AF"/>
    <w:rsid w:val="008E42D6"/>
    <w:rsid w:val="008E4F5A"/>
    <w:rsid w:val="008E4F87"/>
    <w:rsid w:val="008E61A2"/>
    <w:rsid w:val="008E7EE3"/>
    <w:rsid w:val="008F52F6"/>
    <w:rsid w:val="008F5F42"/>
    <w:rsid w:val="009004F1"/>
    <w:rsid w:val="00903007"/>
    <w:rsid w:val="009031F2"/>
    <w:rsid w:val="00903C8B"/>
    <w:rsid w:val="00914BDB"/>
    <w:rsid w:val="00915AD7"/>
    <w:rsid w:val="00915F46"/>
    <w:rsid w:val="00915FAC"/>
    <w:rsid w:val="00916111"/>
    <w:rsid w:val="009177CA"/>
    <w:rsid w:val="0092061C"/>
    <w:rsid w:val="00923AD8"/>
    <w:rsid w:val="009409BE"/>
    <w:rsid w:val="009423E1"/>
    <w:rsid w:val="00945D86"/>
    <w:rsid w:val="009548DC"/>
    <w:rsid w:val="00955190"/>
    <w:rsid w:val="00964AFB"/>
    <w:rsid w:val="009700D2"/>
    <w:rsid w:val="009715BF"/>
    <w:rsid w:val="00975ED8"/>
    <w:rsid w:val="009772BE"/>
    <w:rsid w:val="00982662"/>
    <w:rsid w:val="0098494A"/>
    <w:rsid w:val="00987B5B"/>
    <w:rsid w:val="009969B1"/>
    <w:rsid w:val="009A05A9"/>
    <w:rsid w:val="009A6CBA"/>
    <w:rsid w:val="009B5346"/>
    <w:rsid w:val="009C317B"/>
    <w:rsid w:val="009C4239"/>
    <w:rsid w:val="009D2EB1"/>
    <w:rsid w:val="009D41E9"/>
    <w:rsid w:val="009D587A"/>
    <w:rsid w:val="009D76FB"/>
    <w:rsid w:val="009E46A1"/>
    <w:rsid w:val="009E7BF0"/>
    <w:rsid w:val="009F398B"/>
    <w:rsid w:val="009F4107"/>
    <w:rsid w:val="009F5233"/>
    <w:rsid w:val="00A015D1"/>
    <w:rsid w:val="00A054B3"/>
    <w:rsid w:val="00A0564B"/>
    <w:rsid w:val="00A1162F"/>
    <w:rsid w:val="00A14C84"/>
    <w:rsid w:val="00A17C56"/>
    <w:rsid w:val="00A25416"/>
    <w:rsid w:val="00A27A81"/>
    <w:rsid w:val="00A317EC"/>
    <w:rsid w:val="00A34C75"/>
    <w:rsid w:val="00A40621"/>
    <w:rsid w:val="00A44FE1"/>
    <w:rsid w:val="00A56A78"/>
    <w:rsid w:val="00A57D84"/>
    <w:rsid w:val="00A602C6"/>
    <w:rsid w:val="00A650ED"/>
    <w:rsid w:val="00A66E20"/>
    <w:rsid w:val="00A71B04"/>
    <w:rsid w:val="00A732A9"/>
    <w:rsid w:val="00A733A7"/>
    <w:rsid w:val="00A74069"/>
    <w:rsid w:val="00A81EF8"/>
    <w:rsid w:val="00A84398"/>
    <w:rsid w:val="00A84502"/>
    <w:rsid w:val="00A86CA4"/>
    <w:rsid w:val="00A87517"/>
    <w:rsid w:val="00A9240E"/>
    <w:rsid w:val="00A93287"/>
    <w:rsid w:val="00AA1C59"/>
    <w:rsid w:val="00AA29F8"/>
    <w:rsid w:val="00AA55F8"/>
    <w:rsid w:val="00AB070A"/>
    <w:rsid w:val="00AB6A10"/>
    <w:rsid w:val="00AC60A2"/>
    <w:rsid w:val="00AD052A"/>
    <w:rsid w:val="00AD13BE"/>
    <w:rsid w:val="00AD1A74"/>
    <w:rsid w:val="00AD1E4C"/>
    <w:rsid w:val="00AD2305"/>
    <w:rsid w:val="00AD2540"/>
    <w:rsid w:val="00AD4BFC"/>
    <w:rsid w:val="00AE419A"/>
    <w:rsid w:val="00AF4D8A"/>
    <w:rsid w:val="00AF61A5"/>
    <w:rsid w:val="00AF75F8"/>
    <w:rsid w:val="00B10470"/>
    <w:rsid w:val="00B12617"/>
    <w:rsid w:val="00B17B21"/>
    <w:rsid w:val="00B17BFE"/>
    <w:rsid w:val="00B26C4A"/>
    <w:rsid w:val="00B30F3F"/>
    <w:rsid w:val="00B3542D"/>
    <w:rsid w:val="00B42093"/>
    <w:rsid w:val="00B4399E"/>
    <w:rsid w:val="00B46E8E"/>
    <w:rsid w:val="00B5055F"/>
    <w:rsid w:val="00B514E7"/>
    <w:rsid w:val="00B52C80"/>
    <w:rsid w:val="00B6399B"/>
    <w:rsid w:val="00B63A39"/>
    <w:rsid w:val="00B65222"/>
    <w:rsid w:val="00B6744A"/>
    <w:rsid w:val="00B73576"/>
    <w:rsid w:val="00B75A35"/>
    <w:rsid w:val="00B94D66"/>
    <w:rsid w:val="00BB5E70"/>
    <w:rsid w:val="00BD1B95"/>
    <w:rsid w:val="00BD222A"/>
    <w:rsid w:val="00BD22D4"/>
    <w:rsid w:val="00BE2720"/>
    <w:rsid w:val="00BF3444"/>
    <w:rsid w:val="00BF4E52"/>
    <w:rsid w:val="00BF5DE0"/>
    <w:rsid w:val="00BF7707"/>
    <w:rsid w:val="00BF7CDC"/>
    <w:rsid w:val="00C05D7C"/>
    <w:rsid w:val="00C10D9F"/>
    <w:rsid w:val="00C24F0E"/>
    <w:rsid w:val="00C33362"/>
    <w:rsid w:val="00C3394C"/>
    <w:rsid w:val="00C4186D"/>
    <w:rsid w:val="00C43274"/>
    <w:rsid w:val="00C4446D"/>
    <w:rsid w:val="00C53AAB"/>
    <w:rsid w:val="00C56229"/>
    <w:rsid w:val="00C61E15"/>
    <w:rsid w:val="00C67664"/>
    <w:rsid w:val="00C72D4F"/>
    <w:rsid w:val="00C74A88"/>
    <w:rsid w:val="00C808C4"/>
    <w:rsid w:val="00C93749"/>
    <w:rsid w:val="00C96D31"/>
    <w:rsid w:val="00C974B1"/>
    <w:rsid w:val="00CA5E9E"/>
    <w:rsid w:val="00CA6007"/>
    <w:rsid w:val="00CB342D"/>
    <w:rsid w:val="00CB5597"/>
    <w:rsid w:val="00CC2154"/>
    <w:rsid w:val="00CD22C3"/>
    <w:rsid w:val="00CD37A2"/>
    <w:rsid w:val="00CE02D3"/>
    <w:rsid w:val="00CE5D79"/>
    <w:rsid w:val="00CE6586"/>
    <w:rsid w:val="00CE71BE"/>
    <w:rsid w:val="00CF13DF"/>
    <w:rsid w:val="00CF26C9"/>
    <w:rsid w:val="00CF7504"/>
    <w:rsid w:val="00D00999"/>
    <w:rsid w:val="00D0463C"/>
    <w:rsid w:val="00D04F71"/>
    <w:rsid w:val="00D0546B"/>
    <w:rsid w:val="00D06041"/>
    <w:rsid w:val="00D06A0B"/>
    <w:rsid w:val="00D104C6"/>
    <w:rsid w:val="00D1470E"/>
    <w:rsid w:val="00D16123"/>
    <w:rsid w:val="00D213BC"/>
    <w:rsid w:val="00D22BC2"/>
    <w:rsid w:val="00D329EE"/>
    <w:rsid w:val="00D3630A"/>
    <w:rsid w:val="00D46F81"/>
    <w:rsid w:val="00D470D8"/>
    <w:rsid w:val="00D47AD2"/>
    <w:rsid w:val="00D519F1"/>
    <w:rsid w:val="00D619B9"/>
    <w:rsid w:val="00D63038"/>
    <w:rsid w:val="00D63220"/>
    <w:rsid w:val="00D63C1F"/>
    <w:rsid w:val="00D661D2"/>
    <w:rsid w:val="00D702F5"/>
    <w:rsid w:val="00D72232"/>
    <w:rsid w:val="00D813A7"/>
    <w:rsid w:val="00D8211C"/>
    <w:rsid w:val="00D84F44"/>
    <w:rsid w:val="00D95471"/>
    <w:rsid w:val="00D9708F"/>
    <w:rsid w:val="00DA0977"/>
    <w:rsid w:val="00DA7E3F"/>
    <w:rsid w:val="00DC541D"/>
    <w:rsid w:val="00DE0FCF"/>
    <w:rsid w:val="00DE2F45"/>
    <w:rsid w:val="00DF0CBB"/>
    <w:rsid w:val="00DF6063"/>
    <w:rsid w:val="00E11D3B"/>
    <w:rsid w:val="00E11DCA"/>
    <w:rsid w:val="00E11F67"/>
    <w:rsid w:val="00E14496"/>
    <w:rsid w:val="00E156F9"/>
    <w:rsid w:val="00E1636E"/>
    <w:rsid w:val="00E17F72"/>
    <w:rsid w:val="00E226C0"/>
    <w:rsid w:val="00E26609"/>
    <w:rsid w:val="00E33D2E"/>
    <w:rsid w:val="00E47B6C"/>
    <w:rsid w:val="00E54963"/>
    <w:rsid w:val="00E54D13"/>
    <w:rsid w:val="00E57877"/>
    <w:rsid w:val="00E57CA9"/>
    <w:rsid w:val="00E60C5D"/>
    <w:rsid w:val="00E73DFD"/>
    <w:rsid w:val="00E73FA1"/>
    <w:rsid w:val="00E7758E"/>
    <w:rsid w:val="00E805F8"/>
    <w:rsid w:val="00E83AB1"/>
    <w:rsid w:val="00E850C6"/>
    <w:rsid w:val="00E850CD"/>
    <w:rsid w:val="00E87753"/>
    <w:rsid w:val="00E939E4"/>
    <w:rsid w:val="00EA5218"/>
    <w:rsid w:val="00EA5B70"/>
    <w:rsid w:val="00EA6535"/>
    <w:rsid w:val="00EB1941"/>
    <w:rsid w:val="00EB429E"/>
    <w:rsid w:val="00EB72DB"/>
    <w:rsid w:val="00EC0FF3"/>
    <w:rsid w:val="00EC5BB9"/>
    <w:rsid w:val="00ED377E"/>
    <w:rsid w:val="00ED7498"/>
    <w:rsid w:val="00EE4362"/>
    <w:rsid w:val="00EF1D99"/>
    <w:rsid w:val="00EF1F42"/>
    <w:rsid w:val="00EF3CDC"/>
    <w:rsid w:val="00EF4E14"/>
    <w:rsid w:val="00EF6251"/>
    <w:rsid w:val="00EF7EA1"/>
    <w:rsid w:val="00F01338"/>
    <w:rsid w:val="00F02648"/>
    <w:rsid w:val="00F07C40"/>
    <w:rsid w:val="00F1206A"/>
    <w:rsid w:val="00F17755"/>
    <w:rsid w:val="00F26078"/>
    <w:rsid w:val="00F30875"/>
    <w:rsid w:val="00F36686"/>
    <w:rsid w:val="00F41CBF"/>
    <w:rsid w:val="00F5119B"/>
    <w:rsid w:val="00F52B46"/>
    <w:rsid w:val="00F57F25"/>
    <w:rsid w:val="00F80449"/>
    <w:rsid w:val="00F8113C"/>
    <w:rsid w:val="00F919B7"/>
    <w:rsid w:val="00FA78FF"/>
    <w:rsid w:val="00FB25AA"/>
    <w:rsid w:val="00FB2764"/>
    <w:rsid w:val="00FB39CB"/>
    <w:rsid w:val="00FB5350"/>
    <w:rsid w:val="00FC4190"/>
    <w:rsid w:val="00FC6010"/>
    <w:rsid w:val="00FD5322"/>
    <w:rsid w:val="00FD777B"/>
    <w:rsid w:val="00FE05E8"/>
    <w:rsid w:val="00FE2942"/>
    <w:rsid w:val="00FE5497"/>
    <w:rsid w:val="00FF19A8"/>
    <w:rsid w:val="00FF2440"/>
    <w:rsid w:val="00FF2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4:docId w14:val="52004B51"/>
  <w15:docId w15:val="{019D5AA7-F927-47B1-BBAF-8B8664BDC9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Georgia" w:eastAsia="Calibri" w:hAnsi="Georgia" w:cs="B Nazanin"/>
        <w:lang w:val="en-US" w:eastAsia="en-US" w:bidi="fa-IR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E19EF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63C1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3C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C1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E0EC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0EC3"/>
  </w:style>
  <w:style w:type="paragraph" w:styleId="Footer">
    <w:name w:val="footer"/>
    <w:basedOn w:val="Normal"/>
    <w:link w:val="FooterChar"/>
    <w:uiPriority w:val="99"/>
    <w:unhideWhenUsed/>
    <w:rsid w:val="004E0EC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EC3"/>
  </w:style>
  <w:style w:type="paragraph" w:styleId="ListParagraph">
    <w:name w:val="List Paragraph"/>
    <w:basedOn w:val="Normal"/>
    <w:uiPriority w:val="34"/>
    <w:qFormat/>
    <w:rsid w:val="00B6744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238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4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863000">
          <w:marLeft w:val="0"/>
          <w:marRight w:val="547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262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92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401265">
          <w:marLeft w:val="0"/>
          <w:marRight w:val="547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eader" Target="head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microsoft.com/office/2007/relationships/hdphoto" Target="media/hdphoto1.wdp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61179C-341D-4CE0-8C5B-CA1EAF6D12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758</Words>
  <Characters>432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2</Company>
  <LinksUpToDate>false</LinksUpToDate>
  <CharactersWithSpaces>5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Javad Abdevali</cp:lastModifiedBy>
  <cp:revision>4</cp:revision>
  <cp:lastPrinted>2019-01-21T22:43:00Z</cp:lastPrinted>
  <dcterms:created xsi:type="dcterms:W3CDTF">2025-04-26T19:58:00Z</dcterms:created>
  <dcterms:modified xsi:type="dcterms:W3CDTF">2025-04-27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